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D0F2B9" w14:textId="77777777" w:rsidR="00D8708E" w:rsidRPr="00C05F7C" w:rsidRDefault="00D8708E" w:rsidP="006B5007">
      <w:pPr>
        <w:tabs>
          <w:tab w:val="left" w:pos="2520"/>
        </w:tabs>
        <w:spacing w:after="0" w:line="240" w:lineRule="auto"/>
        <w:ind w:left="3067" w:firstLine="1973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  <w:lang w:val="en-SG" w:eastAsia="zh-CN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36D0F535" wp14:editId="36D0F536">
                <wp:simplePos x="0" y="0"/>
                <wp:positionH relativeFrom="column">
                  <wp:posOffset>908050</wp:posOffset>
                </wp:positionH>
                <wp:positionV relativeFrom="paragraph">
                  <wp:posOffset>102235</wp:posOffset>
                </wp:positionV>
                <wp:extent cx="4636770" cy="1017270"/>
                <wp:effectExtent l="0" t="0" r="0" b="0"/>
                <wp:wrapNone/>
                <wp:docPr id="8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6770" cy="1017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6D0F57B" w14:textId="77777777" w:rsidR="00EA251A" w:rsidRDefault="00EA251A" w:rsidP="00D8708E">
                            <w:pPr>
                              <w:spacing w:after="120" w:line="240" w:lineRule="auto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 w:rsidRPr="00AE1D3F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RAFFLES INSTITUTION</w:t>
                            </w:r>
                          </w:p>
                          <w:p w14:paraId="36D0F57C" w14:textId="403B195F" w:rsidR="00EA251A" w:rsidRDefault="00EA251A" w:rsidP="00D8708E">
                            <w:pPr>
                              <w:spacing w:after="120" w:line="240" w:lineRule="auto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 w:rsidRPr="00AE1D3F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20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 xml:space="preserve">21 YEAR 5 PROMOTION EXAMINATION </w:t>
                            </w:r>
                          </w:p>
                          <w:p w14:paraId="36D0F57D" w14:textId="77777777" w:rsidR="00EA251A" w:rsidRPr="00AE1D3F" w:rsidRDefault="00EA251A" w:rsidP="00D8708E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D0F535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71.5pt;margin-top:8.05pt;width:365.1pt;height:80.1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" filled="f" stroked="f">
                <v:textbox>
                  <w:txbxContent>
                    <w:p w14:paraId="36D0F57B" w14:textId="77777777" w:rsidR="00EA251A" w:rsidRDefault="00EA251A" w:rsidP="00D8708E">
                      <w:pPr>
                        <w:spacing w:after="120" w:line="240" w:lineRule="auto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 w:rsidRPr="00AE1D3F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RAFFLES INSTITUTION</w:t>
                      </w:r>
                    </w:p>
                    <w:p w14:paraId="36D0F57C" w14:textId="403B195F" w:rsidR="00EA251A" w:rsidRDefault="00EA251A" w:rsidP="00D8708E">
                      <w:pPr>
                        <w:spacing w:after="120" w:line="240" w:lineRule="auto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 w:rsidRPr="00AE1D3F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20</w:t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 xml:space="preserve">21 YEAR 5 PROMOTION EXAMINATION </w:t>
                      </w:r>
                    </w:p>
                    <w:p w14:paraId="36D0F57D" w14:textId="77777777" w:rsidR="00EA251A" w:rsidRPr="00AE1D3F" w:rsidRDefault="00EA251A" w:rsidP="00D8708E">
                      <w:pPr>
                        <w:rPr>
                          <w:b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624D1">
        <w:rPr>
          <w:noProof/>
          <w:lang w:val="en-SG" w:eastAsia="zh-CN"/>
        </w:rPr>
        <w:drawing>
          <wp:anchor distT="0" distB="0" distL="114300" distR="114300" simplePos="0" relativeHeight="251745280" behindDoc="0" locked="0" layoutInCell="1" allowOverlap="1" wp14:anchorId="36D0F537" wp14:editId="36D0F538">
            <wp:simplePos x="0" y="0"/>
            <wp:positionH relativeFrom="column">
              <wp:posOffset>41910</wp:posOffset>
            </wp:positionH>
            <wp:positionV relativeFrom="paragraph">
              <wp:posOffset>-136753</wp:posOffset>
            </wp:positionV>
            <wp:extent cx="664210" cy="993775"/>
            <wp:effectExtent l="0" t="0" r="254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210" cy="993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D0F2BA" w14:textId="77777777" w:rsidR="00D8708E" w:rsidRPr="00C05F7C" w:rsidRDefault="00D8708E" w:rsidP="006B5007">
      <w:pPr>
        <w:tabs>
          <w:tab w:val="left" w:pos="2520"/>
        </w:tabs>
        <w:spacing w:after="0" w:line="240" w:lineRule="auto"/>
        <w:ind w:left="720" w:firstLine="2340"/>
        <w:rPr>
          <w:rFonts w:ascii="Arial" w:hAnsi="Arial" w:cs="Arial"/>
          <w:sz w:val="28"/>
          <w:szCs w:val="28"/>
        </w:rPr>
      </w:pPr>
      <w:r w:rsidRPr="00C05F7C">
        <w:rPr>
          <w:rFonts w:ascii="Arial" w:hAnsi="Arial" w:cs="Arial"/>
          <w:sz w:val="28"/>
          <w:szCs w:val="28"/>
        </w:rPr>
        <w:t xml:space="preserve">                      </w:t>
      </w:r>
    </w:p>
    <w:p w14:paraId="36D0F2BB" w14:textId="77777777" w:rsidR="00D8708E" w:rsidRPr="00C05F7C" w:rsidRDefault="00D8708E" w:rsidP="006B5007">
      <w:pPr>
        <w:spacing w:after="0" w:line="240" w:lineRule="auto"/>
        <w:ind w:left="547"/>
        <w:jc w:val="center"/>
        <w:rPr>
          <w:rFonts w:ascii="Arial" w:hAnsi="Arial" w:cs="Arial"/>
          <w:sz w:val="4"/>
          <w:szCs w:val="4"/>
        </w:rPr>
      </w:pPr>
    </w:p>
    <w:p w14:paraId="36D0F2BC" w14:textId="77777777" w:rsidR="00D8708E" w:rsidRPr="00C05F7C" w:rsidRDefault="00D8708E" w:rsidP="006B5007">
      <w:pPr>
        <w:tabs>
          <w:tab w:val="left" w:pos="2160"/>
        </w:tabs>
        <w:spacing w:after="0" w:line="240" w:lineRule="auto"/>
        <w:ind w:left="720"/>
        <w:jc w:val="center"/>
        <w:rPr>
          <w:rFonts w:ascii="Arial" w:hAnsi="Arial" w:cs="Arial"/>
          <w:sz w:val="28"/>
          <w:szCs w:val="28"/>
        </w:rPr>
      </w:pPr>
      <w:r w:rsidRPr="00C05F7C">
        <w:rPr>
          <w:rFonts w:ascii="Arial" w:hAnsi="Arial" w:cs="Arial"/>
          <w:sz w:val="28"/>
          <w:szCs w:val="28"/>
        </w:rPr>
        <w:t xml:space="preserve"> </w:t>
      </w:r>
    </w:p>
    <w:p w14:paraId="36D0F2BD" w14:textId="77777777" w:rsidR="00D8708E" w:rsidRPr="00C05F7C" w:rsidRDefault="00D8708E" w:rsidP="006B5007">
      <w:pPr>
        <w:tabs>
          <w:tab w:val="left" w:pos="720"/>
          <w:tab w:val="right" w:pos="8625"/>
        </w:tabs>
        <w:spacing w:after="0" w:line="240" w:lineRule="auto"/>
        <w:ind w:left="547"/>
      </w:pPr>
    </w:p>
    <w:p w14:paraId="36D0F2C4" w14:textId="31F4B8D6" w:rsidR="00D8708E" w:rsidRDefault="00D8708E" w:rsidP="006B5007">
      <w:pPr>
        <w:pBdr>
          <w:bottom w:val="single" w:sz="4" w:space="1" w:color="auto"/>
        </w:pBdr>
        <w:tabs>
          <w:tab w:val="left" w:pos="720"/>
          <w:tab w:val="right" w:pos="8625"/>
        </w:tabs>
        <w:spacing w:after="0" w:line="240" w:lineRule="auto"/>
        <w:rPr>
          <w:sz w:val="16"/>
          <w:szCs w:val="16"/>
        </w:rPr>
      </w:pPr>
      <w:r w:rsidRPr="00C05F7C">
        <w:rPr>
          <w:sz w:val="16"/>
          <w:szCs w:val="16"/>
        </w:rPr>
        <w:t xml:space="preserve">         </w:t>
      </w:r>
    </w:p>
    <w:p w14:paraId="36D0F2C5" w14:textId="77777777" w:rsidR="00D8708E" w:rsidRPr="00C05F7C" w:rsidRDefault="00D8708E" w:rsidP="006B5007">
      <w:pPr>
        <w:pBdr>
          <w:bottom w:val="single" w:sz="4" w:space="1" w:color="auto"/>
        </w:pBdr>
        <w:tabs>
          <w:tab w:val="left" w:pos="720"/>
          <w:tab w:val="right" w:pos="8625"/>
        </w:tabs>
        <w:spacing w:after="0" w:line="240" w:lineRule="auto"/>
        <w:rPr>
          <w:sz w:val="16"/>
          <w:szCs w:val="16"/>
        </w:rPr>
      </w:pPr>
    </w:p>
    <w:p w14:paraId="36D0F2C6" w14:textId="77777777" w:rsidR="00D8708E" w:rsidRPr="00C773B7" w:rsidRDefault="00D8708E" w:rsidP="006B5007">
      <w:pPr>
        <w:tabs>
          <w:tab w:val="left" w:pos="180"/>
          <w:tab w:val="right" w:pos="9180"/>
        </w:tabs>
        <w:spacing w:after="0" w:line="240" w:lineRule="auto"/>
        <w:ind w:left="547" w:right="3" w:hanging="367"/>
        <w:rPr>
          <w:rFonts w:ascii="Arial" w:hAnsi="Arial" w:cs="Arial"/>
          <w:b/>
          <w:sz w:val="10"/>
          <w:szCs w:val="10"/>
        </w:rPr>
      </w:pPr>
    </w:p>
    <w:p w14:paraId="36D0F2C7" w14:textId="77777777" w:rsidR="00D8708E" w:rsidRPr="00C05F7C" w:rsidRDefault="00D8708E" w:rsidP="006B5007">
      <w:pPr>
        <w:tabs>
          <w:tab w:val="left" w:pos="180"/>
          <w:tab w:val="right" w:pos="9810"/>
        </w:tabs>
        <w:spacing w:after="0" w:line="240" w:lineRule="auto"/>
        <w:ind w:left="547" w:right="3" w:hanging="547"/>
        <w:rPr>
          <w:rFonts w:ascii="Arial" w:hAnsi="Arial" w:cs="Arial"/>
          <w:b/>
          <w:sz w:val="28"/>
          <w:szCs w:val="28"/>
        </w:rPr>
      </w:pPr>
      <w:r w:rsidRPr="00C05F7C">
        <w:rPr>
          <w:rFonts w:ascii="Arial" w:hAnsi="Arial" w:cs="Arial"/>
          <w:b/>
          <w:sz w:val="28"/>
          <w:szCs w:val="28"/>
        </w:rPr>
        <w:t xml:space="preserve">MATHEMATICS                                                                  </w:t>
      </w:r>
      <w:r w:rsidRPr="00C05F7C"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>9758</w:t>
      </w:r>
    </w:p>
    <w:p w14:paraId="36D0F2C8" w14:textId="77777777" w:rsidR="00D8708E" w:rsidRPr="002D49F4" w:rsidRDefault="00D8708E" w:rsidP="006B5007">
      <w:pPr>
        <w:tabs>
          <w:tab w:val="left" w:pos="180"/>
          <w:tab w:val="right" w:pos="8820"/>
          <w:tab w:val="right" w:pos="10080"/>
        </w:tabs>
        <w:spacing w:after="0" w:line="240" w:lineRule="auto"/>
        <w:ind w:left="547" w:right="3" w:hanging="689"/>
        <w:rPr>
          <w:rFonts w:ascii="Arial" w:hAnsi="Arial" w:cs="Arial"/>
          <w:b/>
        </w:rPr>
      </w:pPr>
      <w:r w:rsidRPr="00C05F7C">
        <w:rPr>
          <w:rFonts w:ascii="Arial" w:hAnsi="Arial" w:cs="Arial"/>
          <w:b/>
          <w:sz w:val="16"/>
          <w:szCs w:val="16"/>
        </w:rPr>
        <w:t xml:space="preserve">             </w:t>
      </w:r>
      <w:r w:rsidRPr="002D49F4">
        <w:rPr>
          <w:rFonts w:ascii="Arial" w:hAnsi="Arial" w:cs="Arial"/>
          <w:b/>
        </w:rPr>
        <w:t xml:space="preserve">                                                                             </w:t>
      </w:r>
      <w:r>
        <w:rPr>
          <w:rFonts w:ascii="Arial" w:hAnsi="Arial" w:cs="Arial"/>
          <w:b/>
        </w:rPr>
        <w:tab/>
      </w:r>
    </w:p>
    <w:p w14:paraId="36D0F2C9" w14:textId="25FCF01A" w:rsidR="00D8708E" w:rsidRPr="0074380E" w:rsidRDefault="00D8708E" w:rsidP="006B5007">
      <w:pPr>
        <w:tabs>
          <w:tab w:val="left" w:pos="180"/>
          <w:tab w:val="right" w:pos="10080"/>
        </w:tabs>
        <w:spacing w:after="0" w:line="240" w:lineRule="auto"/>
        <w:ind w:left="547" w:right="3" w:hanging="689"/>
        <w:rPr>
          <w:rFonts w:ascii="Arial" w:hAnsi="Arial" w:cs="Arial"/>
          <w:b/>
        </w:rPr>
      </w:pPr>
      <w:r w:rsidRPr="00C05F7C">
        <w:rPr>
          <w:rFonts w:ascii="Arial" w:hAnsi="Arial" w:cs="Arial"/>
          <w:sz w:val="16"/>
          <w:szCs w:val="16"/>
        </w:rPr>
        <w:t xml:space="preserve">  </w:t>
      </w:r>
      <w:r w:rsidRPr="00C05F7C">
        <w:rPr>
          <w:rFonts w:ascii="Arial" w:hAnsi="Arial" w:cs="Arial"/>
          <w:b/>
          <w:sz w:val="28"/>
          <w:szCs w:val="28"/>
        </w:rPr>
        <w:t xml:space="preserve">                                                              </w:t>
      </w:r>
      <w:r w:rsidRPr="00C05F7C"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</w:rPr>
        <w:t xml:space="preserve">  2</w:t>
      </w:r>
      <w:r w:rsidR="00363A7E">
        <w:rPr>
          <w:rFonts w:ascii="Arial" w:hAnsi="Arial" w:cs="Arial"/>
          <w:b/>
        </w:rPr>
        <w:t>.5</w:t>
      </w:r>
      <w:r w:rsidRPr="0074380E">
        <w:rPr>
          <w:rFonts w:ascii="Arial" w:hAnsi="Arial" w:cs="Arial"/>
          <w:b/>
        </w:rPr>
        <w:t xml:space="preserve"> hours</w:t>
      </w:r>
    </w:p>
    <w:p w14:paraId="165701AA" w14:textId="77777777" w:rsidR="00CE30A0" w:rsidRDefault="00D8708E" w:rsidP="006B5007">
      <w:pPr>
        <w:tabs>
          <w:tab w:val="right" w:pos="9180"/>
        </w:tabs>
        <w:spacing w:after="0" w:line="240" w:lineRule="auto"/>
        <w:ind w:right="3"/>
        <w:rPr>
          <w:rFonts w:ascii="Arial" w:hAnsi="Arial" w:cs="Arial"/>
          <w:sz w:val="20"/>
          <w:szCs w:val="20"/>
        </w:rPr>
      </w:pPr>
      <w:r w:rsidRPr="00CE30A0">
        <w:rPr>
          <w:rFonts w:ascii="Arial" w:hAnsi="Arial" w:cs="Arial"/>
          <w:sz w:val="20"/>
          <w:szCs w:val="20"/>
        </w:rPr>
        <w:t>Candidates answer on the Question Paper</w:t>
      </w:r>
      <w:r w:rsidR="00CE30A0">
        <w:rPr>
          <w:rFonts w:ascii="Arial" w:hAnsi="Arial" w:cs="Arial"/>
          <w:sz w:val="20"/>
          <w:szCs w:val="20"/>
        </w:rPr>
        <w:t>.</w:t>
      </w:r>
    </w:p>
    <w:p w14:paraId="36D0F2CA" w14:textId="582ECC0D" w:rsidR="00D8708E" w:rsidRPr="00CE30A0" w:rsidRDefault="00D8708E" w:rsidP="006B5007">
      <w:pPr>
        <w:tabs>
          <w:tab w:val="right" w:pos="9180"/>
        </w:tabs>
        <w:spacing w:after="0" w:line="240" w:lineRule="auto"/>
        <w:ind w:right="3"/>
        <w:rPr>
          <w:rFonts w:ascii="Arial" w:hAnsi="Arial" w:cs="Arial"/>
          <w:sz w:val="12"/>
          <w:szCs w:val="12"/>
        </w:rPr>
      </w:pPr>
      <w:r w:rsidRPr="00CE30A0">
        <w:rPr>
          <w:rFonts w:ascii="Arial" w:hAnsi="Arial" w:cs="Arial"/>
          <w:b/>
          <w:sz w:val="12"/>
          <w:szCs w:val="12"/>
        </w:rPr>
        <w:t xml:space="preserve"> </w:t>
      </w:r>
      <w:r w:rsidRPr="00CE30A0">
        <w:rPr>
          <w:rFonts w:ascii="Arial" w:hAnsi="Arial" w:cs="Arial"/>
          <w:sz w:val="12"/>
          <w:szCs w:val="12"/>
        </w:rPr>
        <w:t xml:space="preserve"> </w:t>
      </w:r>
    </w:p>
    <w:p w14:paraId="36D0F2CB" w14:textId="73451026" w:rsidR="00D8708E" w:rsidRPr="00CE30A0" w:rsidRDefault="00D8708E" w:rsidP="006B5007">
      <w:pPr>
        <w:pBdr>
          <w:bottom w:val="single" w:sz="4" w:space="1" w:color="auto"/>
        </w:pBdr>
        <w:tabs>
          <w:tab w:val="right" w:pos="9180"/>
        </w:tabs>
        <w:spacing w:after="0" w:line="240" w:lineRule="auto"/>
        <w:ind w:left="180" w:right="3" w:hanging="180"/>
        <w:rPr>
          <w:rFonts w:ascii="Arial" w:hAnsi="Arial" w:cs="Arial"/>
          <w:sz w:val="20"/>
          <w:szCs w:val="20"/>
        </w:rPr>
      </w:pPr>
      <w:r w:rsidRPr="00CE30A0">
        <w:rPr>
          <w:rFonts w:ascii="Arial" w:hAnsi="Arial" w:cs="Arial"/>
          <w:sz w:val="20"/>
          <w:szCs w:val="20"/>
        </w:rPr>
        <w:t xml:space="preserve">Additional Materials:        </w:t>
      </w:r>
      <w:r w:rsidR="00CE30A0">
        <w:rPr>
          <w:rFonts w:ascii="Arial" w:hAnsi="Arial" w:cs="Arial"/>
          <w:sz w:val="20"/>
          <w:szCs w:val="20"/>
        </w:rPr>
        <w:t>List of Formulae (MF26)</w:t>
      </w:r>
    </w:p>
    <w:p w14:paraId="36D0F2CC" w14:textId="77777777" w:rsidR="00D8708E" w:rsidRPr="00C773B7" w:rsidRDefault="00D8708E" w:rsidP="006B5007">
      <w:pPr>
        <w:pBdr>
          <w:bottom w:val="single" w:sz="4" w:space="1" w:color="auto"/>
        </w:pBdr>
        <w:tabs>
          <w:tab w:val="right" w:pos="9180"/>
        </w:tabs>
        <w:spacing w:after="0" w:line="240" w:lineRule="auto"/>
        <w:ind w:left="180" w:right="3" w:hanging="180"/>
        <w:rPr>
          <w:rFonts w:ascii="Arial" w:hAnsi="Arial" w:cs="Arial"/>
          <w:sz w:val="10"/>
          <w:szCs w:val="10"/>
        </w:rPr>
      </w:pPr>
    </w:p>
    <w:p w14:paraId="36D0F2CD" w14:textId="2DFA9D5F" w:rsidR="00D8708E" w:rsidRDefault="00D8708E" w:rsidP="006B5007">
      <w:pPr>
        <w:tabs>
          <w:tab w:val="right" w:pos="9180"/>
        </w:tabs>
        <w:spacing w:after="0" w:line="240" w:lineRule="auto"/>
        <w:ind w:right="3"/>
        <w:rPr>
          <w:rFonts w:ascii="Arial" w:hAnsi="Arial" w:cs="Arial"/>
          <w:b/>
          <w:sz w:val="10"/>
          <w:szCs w:val="10"/>
        </w:rPr>
      </w:pPr>
    </w:p>
    <w:p w14:paraId="0273FE50" w14:textId="36EFEA67" w:rsidR="00421BE8" w:rsidRDefault="00421BE8" w:rsidP="006B5007">
      <w:pPr>
        <w:tabs>
          <w:tab w:val="right" w:pos="9180"/>
        </w:tabs>
        <w:spacing w:after="0" w:line="240" w:lineRule="auto"/>
        <w:ind w:right="3"/>
        <w:rPr>
          <w:rFonts w:ascii="Arial" w:hAnsi="Arial" w:cs="Arial"/>
          <w:b/>
          <w:sz w:val="10"/>
          <w:szCs w:val="10"/>
        </w:rPr>
      </w:pPr>
    </w:p>
    <w:p w14:paraId="2D0032C2" w14:textId="77777777" w:rsidR="00421BE8" w:rsidRPr="00C773B7" w:rsidRDefault="00421BE8" w:rsidP="006B5007">
      <w:pPr>
        <w:tabs>
          <w:tab w:val="right" w:pos="9180"/>
        </w:tabs>
        <w:spacing w:after="0" w:line="240" w:lineRule="auto"/>
        <w:ind w:right="3"/>
        <w:rPr>
          <w:rFonts w:ascii="Arial" w:hAnsi="Arial" w:cs="Arial"/>
          <w:b/>
          <w:sz w:val="10"/>
          <w:szCs w:val="10"/>
        </w:rPr>
      </w:pPr>
    </w:p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8640"/>
      </w:tblGrid>
      <w:tr w:rsidR="00565D62" w:rsidRPr="0067465C" w14:paraId="6B3CAD09" w14:textId="77777777" w:rsidTr="00464C4F">
        <w:tc>
          <w:tcPr>
            <w:tcW w:w="715" w:type="dxa"/>
          </w:tcPr>
          <w:p w14:paraId="5BD3BAD3" w14:textId="77777777" w:rsidR="005D2606" w:rsidRPr="005D2606" w:rsidRDefault="005D2606" w:rsidP="00422372">
            <w:pPr>
              <w:tabs>
                <w:tab w:val="left" w:pos="851"/>
              </w:tabs>
              <w:jc w:val="both"/>
              <w:rPr>
                <w:b/>
                <w:sz w:val="16"/>
                <w:szCs w:val="14"/>
              </w:rPr>
            </w:pPr>
          </w:p>
          <w:p w14:paraId="19A17785" w14:textId="7AF9CA53" w:rsidR="00565D62" w:rsidRPr="0067465C" w:rsidRDefault="00565D62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8640" w:type="dxa"/>
          </w:tcPr>
          <w:p w14:paraId="6272DAB1" w14:textId="04B7EC09" w:rsidR="00565D62" w:rsidRPr="0067465C" w:rsidRDefault="00565D62" w:rsidP="00BD7BBA">
            <w:pPr>
              <w:tabs>
                <w:tab w:val="right" w:pos="8424"/>
              </w:tabs>
              <w:spacing w:line="288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curve </w:t>
            </w: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eastAsia"/>
                <w:sz w:val="24"/>
                <w:szCs w:val="24"/>
              </w:rPr>
              <w:t>has</w:t>
            </w:r>
            <w:r>
              <w:rPr>
                <w:sz w:val="24"/>
                <w:szCs w:val="24"/>
              </w:rPr>
              <w:t xml:space="preserve"> equation </w:t>
            </w:r>
            <w:r w:rsidR="00BD7BBA" w:rsidRPr="00BD7BB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060" w:dyaOrig="620" w14:anchorId="07B8F8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31pt" o:ole="">
                  <v:imagedata r:id="rId13" o:title=""/>
                </v:shape>
                <o:OLEObject Type="Embed" ProgID="Equation.DSMT4" ShapeID="_x0000_i1025" DrawAspect="Content" ObjectID="_1696590575" r:id="rId14"/>
              </w:object>
            </w:r>
            <w:r w:rsidRPr="00654381">
              <w:rPr>
                <w:rFonts w:eastAsiaTheme="minorHAnsi"/>
                <w:sz w:val="24"/>
                <w:szCs w:val="24"/>
                <w:lang w:eastAsia="en-US"/>
              </w:rPr>
              <w:t>,</w:t>
            </w:r>
            <w:r>
              <w:rPr>
                <w:sz w:val="24"/>
                <w:szCs w:val="24"/>
              </w:rPr>
              <w:t xml:space="preserve"> where </w:t>
            </w:r>
            <w:r w:rsidRPr="0014767F">
              <w:rPr>
                <w:i/>
                <w:sz w:val="24"/>
                <w:szCs w:val="24"/>
              </w:rPr>
              <w:t>a,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b </w:t>
            </w:r>
            <w:r>
              <w:rPr>
                <w:sz w:val="24"/>
                <w:szCs w:val="24"/>
              </w:rPr>
              <w:t xml:space="preserve">and </w:t>
            </w:r>
            <w:r>
              <w:rPr>
                <w:i/>
                <w:sz w:val="24"/>
                <w:szCs w:val="24"/>
              </w:rPr>
              <w:t xml:space="preserve">c </w:t>
            </w:r>
            <w:r>
              <w:rPr>
                <w:sz w:val="24"/>
                <w:szCs w:val="24"/>
              </w:rPr>
              <w:t>are constants. It is given that</w:t>
            </w:r>
            <w:r>
              <w:rPr>
                <w:i/>
                <w:sz w:val="24"/>
                <w:szCs w:val="24"/>
              </w:rPr>
              <w:t xml:space="preserve"> </w:t>
            </w:r>
            <w:r w:rsidRPr="0014767F">
              <w:rPr>
                <w:i/>
                <w:sz w:val="24"/>
                <w:szCs w:val="24"/>
              </w:rPr>
              <w:t>C</w:t>
            </w:r>
            <w:r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passes through the points with coordinates 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600" w:dyaOrig="400" w14:anchorId="069C9FBB">
                <v:shape id="_x0000_i1026" type="#_x0000_t75" style="width:30pt;height:20pt" o:ole="">
                  <v:imagedata r:id="rId15" o:title=""/>
                </v:shape>
                <o:OLEObject Type="Embed" ProgID="Equation.DSMT4" ShapeID="_x0000_i1026" DrawAspect="Content" ObjectID="_1696590576" r:id="rId16"/>
              </w:object>
            </w:r>
            <w:r>
              <w:rPr>
                <w:sz w:val="24"/>
                <w:szCs w:val="24"/>
              </w:rPr>
              <w:t xml:space="preserve"> and 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960" w:dyaOrig="400" w14:anchorId="7CCEBF84">
                <v:shape id="_x0000_i1027" type="#_x0000_t75" style="width:48pt;height:20pt" o:ole="">
                  <v:imagedata r:id="rId17" o:title=""/>
                </v:shape>
                <o:OLEObject Type="Embed" ProgID="Equation.DSMT4" ShapeID="_x0000_i1027" DrawAspect="Content" ObjectID="_1696590577" r:id="rId18"/>
              </w:object>
            </w:r>
            <w:r>
              <w:rPr>
                <w:sz w:val="24"/>
                <w:szCs w:val="24"/>
              </w:rPr>
              <w:t xml:space="preserve">. </w:t>
            </w:r>
            <w:r w:rsidR="00464C4F">
              <w:rPr>
                <w:sz w:val="24"/>
                <w:szCs w:val="24"/>
              </w:rPr>
              <w:t xml:space="preserve"> </w:t>
            </w:r>
            <w:r w:rsidR="004A730C">
              <w:rPr>
                <w:sz w:val="24"/>
                <w:szCs w:val="24"/>
              </w:rPr>
              <w:t xml:space="preserve">The curve </w:t>
            </w:r>
            <w:r w:rsidRPr="0014767F"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 xml:space="preserve"> is translated 1 unit in the positive </w:t>
            </w:r>
            <w:r w:rsidRPr="00090D88"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-direction. </w:t>
            </w:r>
            <w:r w:rsidR="00464C4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The new </w:t>
            </w:r>
            <w:r>
              <w:rPr>
                <w:rFonts w:hint="eastAsia"/>
                <w:sz w:val="24"/>
                <w:szCs w:val="24"/>
              </w:rPr>
              <w:t>curve</w:t>
            </w:r>
            <w:r>
              <w:rPr>
                <w:sz w:val="24"/>
                <w:szCs w:val="24"/>
              </w:rPr>
              <w:t xml:space="preserve"> passes through the point with coordinates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040" w:dyaOrig="400" w14:anchorId="283DB863">
                <v:shape id="_x0000_i1028" type="#_x0000_t75" style="width:52pt;height:20pt" o:ole="">
                  <v:imagedata r:id="rId19" o:title=""/>
                </v:shape>
                <o:OLEObject Type="Embed" ProgID="Equation.DSMT4" ShapeID="_x0000_i1028" DrawAspect="Content" ObjectID="_1696590578" r:id="rId20"/>
              </w:object>
            </w:r>
            <w:r>
              <w:rPr>
                <w:sz w:val="24"/>
                <w:szCs w:val="24"/>
              </w:rPr>
              <w:t xml:space="preserve">. </w:t>
            </w:r>
            <w:r w:rsidR="005D260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Find the values of 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, </w:t>
            </w:r>
            <w:r>
              <w:rPr>
                <w:i/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 xml:space="preserve"> and </w:t>
            </w: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ab/>
              <w:t>[4</w:t>
            </w:r>
            <w:r w:rsidRPr="0067465C">
              <w:rPr>
                <w:sz w:val="24"/>
                <w:szCs w:val="24"/>
              </w:rPr>
              <w:t>]</w:t>
            </w:r>
          </w:p>
        </w:tc>
      </w:tr>
    </w:tbl>
    <w:p w14:paraId="4AF5C08E" w14:textId="7BA815F0" w:rsidR="004F6C73" w:rsidRDefault="004F6C73" w:rsidP="006B5007">
      <w:pPr>
        <w:spacing w:after="0" w:line="240" w:lineRule="auto"/>
      </w:pPr>
    </w:p>
    <w:p w14:paraId="7A5E93BE" w14:textId="77777777" w:rsidR="00421BE8" w:rsidRDefault="00421BE8" w:rsidP="006B5007">
      <w:pPr>
        <w:spacing w:after="0" w:line="240" w:lineRule="auto"/>
      </w:pPr>
    </w:p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720"/>
        <w:gridCol w:w="7920"/>
      </w:tblGrid>
      <w:tr w:rsidR="004F6C73" w14:paraId="07E7F1F7" w14:textId="77777777" w:rsidTr="00464C4F">
        <w:tc>
          <w:tcPr>
            <w:tcW w:w="715" w:type="dxa"/>
            <w:hideMark/>
          </w:tcPr>
          <w:p w14:paraId="341A5277" w14:textId="77777777" w:rsidR="005D2606" w:rsidRPr="00464C4F" w:rsidRDefault="005D2606" w:rsidP="00422372">
            <w:pPr>
              <w:tabs>
                <w:tab w:val="left" w:pos="851"/>
              </w:tabs>
              <w:jc w:val="both"/>
              <w:rPr>
                <w:b/>
                <w:sz w:val="14"/>
                <w:szCs w:val="14"/>
              </w:rPr>
            </w:pPr>
          </w:p>
          <w:p w14:paraId="7A3379C6" w14:textId="09699F8B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8640" w:type="dxa"/>
            <w:gridSpan w:val="2"/>
            <w:hideMark/>
          </w:tcPr>
          <w:p w14:paraId="23D39AD7" w14:textId="4AA12397" w:rsidR="004F6C73" w:rsidRDefault="004F6C73" w:rsidP="00BD7BBA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3402"/>
                <w:tab w:val="left" w:pos="4536"/>
                <w:tab w:val="right" w:pos="9072"/>
              </w:tabs>
              <w:spacing w:after="1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he curve </w:t>
            </w: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 xml:space="preserve"> has equation</w:t>
            </w:r>
            <w:r w:rsidR="00464C4F">
              <w:rPr>
                <w:sz w:val="24"/>
                <w:szCs w:val="24"/>
              </w:rPr>
              <w:t xml:space="preserve"> </w:t>
            </w:r>
            <w:r w:rsidR="00BD7BBA" w:rsidRPr="00BD7BB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320" w:dyaOrig="660" w14:anchorId="13A50AEF">
                <v:shape id="_x0000_i1029" type="#_x0000_t75" style="width:66pt;height:33pt" o:ole="">
                  <v:imagedata r:id="rId21" o:title=""/>
                </v:shape>
                <o:OLEObject Type="Embed" ProgID="Equation.DSMT4" ShapeID="_x0000_i1029" DrawAspect="Content" ObjectID="_1696590579" r:id="rId22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  <w:tr w:rsidR="00464C4F" w:rsidRPr="0067465C" w14:paraId="1A5F8FC3" w14:textId="77777777" w:rsidTr="00464C4F">
        <w:tc>
          <w:tcPr>
            <w:tcW w:w="715" w:type="dxa"/>
          </w:tcPr>
          <w:p w14:paraId="563E6845" w14:textId="77777777" w:rsidR="00464C4F" w:rsidRPr="0067465C" w:rsidRDefault="00464C4F" w:rsidP="00C44D7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5B8A96AD" w14:textId="77777777" w:rsidR="00464C4F" w:rsidRPr="00464C4F" w:rsidRDefault="00464C4F" w:rsidP="00C44D76">
            <w:pPr>
              <w:tabs>
                <w:tab w:val="left" w:pos="851"/>
              </w:tabs>
              <w:jc w:val="both"/>
              <w:rPr>
                <w:b/>
                <w:sz w:val="12"/>
                <w:szCs w:val="12"/>
              </w:rPr>
            </w:pPr>
          </w:p>
          <w:p w14:paraId="33330E56" w14:textId="69EA45F4" w:rsidR="00464C4F" w:rsidRPr="00464C4F" w:rsidRDefault="00464C4F" w:rsidP="00C44D7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 w:rsidRPr="00464C4F">
              <w:rPr>
                <w:b/>
                <w:sz w:val="24"/>
                <w:szCs w:val="24"/>
              </w:rPr>
              <w:t>(i)</w:t>
            </w:r>
          </w:p>
        </w:tc>
        <w:tc>
          <w:tcPr>
            <w:tcW w:w="7920" w:type="dxa"/>
          </w:tcPr>
          <w:p w14:paraId="48B9C8F7" w14:textId="0C5A0079" w:rsidR="00464C4F" w:rsidRPr="0067465C" w:rsidRDefault="00464C4F" w:rsidP="00BD7BBA">
            <w:pPr>
              <w:tabs>
                <w:tab w:val="left" w:pos="851"/>
                <w:tab w:val="right" w:pos="7709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how that </w:t>
            </w:r>
            <w:r w:rsidR="00BD7BBA" w:rsidRPr="00BD7BBA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1500" w:dyaOrig="660" w14:anchorId="22E4D860">
                <v:shape id="_x0000_i1030" type="#_x0000_t75" style="width:75pt;height:33pt" o:ole="">
                  <v:imagedata r:id="rId23" o:title=""/>
                </v:shape>
                <o:OLEObject Type="Embed" ProgID="Equation.DSMT4" ShapeID="_x0000_i1030" DrawAspect="Content" ObjectID="_1696590580" r:id="rId24"/>
              </w:objec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ab/>
              <w:t xml:space="preserve"> [2]</w:t>
            </w:r>
          </w:p>
        </w:tc>
      </w:tr>
      <w:tr w:rsidR="00464C4F" w:rsidRPr="0067465C" w14:paraId="21883675" w14:textId="77777777" w:rsidTr="00464C4F">
        <w:tc>
          <w:tcPr>
            <w:tcW w:w="715" w:type="dxa"/>
          </w:tcPr>
          <w:p w14:paraId="12BAB0C0" w14:textId="77777777" w:rsidR="00464C4F" w:rsidRPr="0067465C" w:rsidRDefault="00464C4F" w:rsidP="00C44D7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1F1B61A9" w14:textId="1B66CEA0" w:rsidR="00464C4F" w:rsidRPr="00464C4F" w:rsidRDefault="00464C4F" w:rsidP="00C44D7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 w:rsidRPr="00464C4F">
              <w:rPr>
                <w:b/>
                <w:sz w:val="24"/>
                <w:szCs w:val="24"/>
              </w:rPr>
              <w:t>(i</w:t>
            </w:r>
            <w:r>
              <w:rPr>
                <w:b/>
                <w:sz w:val="24"/>
                <w:szCs w:val="24"/>
              </w:rPr>
              <w:t>i</w:t>
            </w:r>
            <w:r w:rsidRPr="00464C4F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920" w:type="dxa"/>
          </w:tcPr>
          <w:p w14:paraId="787E54CD" w14:textId="3F23BA1E" w:rsidR="00464C4F" w:rsidRPr="0067465C" w:rsidRDefault="00464C4F" w:rsidP="009B785C">
            <w:pPr>
              <w:tabs>
                <w:tab w:val="left" w:pos="851"/>
                <w:tab w:val="right" w:pos="7709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GB"/>
              </w:rPr>
              <w:t xml:space="preserve">Find the equation of the normal to </w:t>
            </w:r>
            <w:r>
              <w:rPr>
                <w:i/>
                <w:sz w:val="24"/>
                <w:szCs w:val="24"/>
                <w:lang w:val="en-GB"/>
              </w:rPr>
              <w:t>C</w:t>
            </w:r>
            <w:r>
              <w:rPr>
                <w:sz w:val="24"/>
                <w:szCs w:val="24"/>
                <w:lang w:val="en-GB"/>
              </w:rPr>
              <w:t xml:space="preserve"> at the point </w:t>
            </w:r>
            <w:r>
              <w:rPr>
                <w:i/>
                <w:sz w:val="24"/>
                <w:szCs w:val="24"/>
                <w:lang w:val="en-GB"/>
              </w:rPr>
              <w:t>P</w:t>
            </w:r>
            <w:r w:rsidR="00796538">
              <w:rPr>
                <w:sz w:val="24"/>
                <w:szCs w:val="24"/>
                <w:lang w:val="en-GB"/>
              </w:rPr>
              <w:t xml:space="preserve"> where </w:t>
            </w:r>
            <w:r w:rsidR="009B785C" w:rsidRPr="009B785C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en-GB" w:eastAsia="en-US"/>
              </w:rPr>
              <w:object w:dxaOrig="520" w:dyaOrig="320" w14:anchorId="3414940F">
                <v:shape id="_x0000_i1031" type="#_x0000_t75" style="width:26pt;height:16pt" o:ole="">
                  <v:imagedata r:id="rId25" o:title=""/>
                </v:shape>
                <o:OLEObject Type="Embed" ProgID="Equation.DSMT4" ShapeID="_x0000_i1031" DrawAspect="Content" ObjectID="_1696590581" r:id="rId26"/>
              </w:object>
            </w:r>
            <w:r>
              <w:rPr>
                <w:sz w:val="24"/>
                <w:szCs w:val="24"/>
                <w:lang w:val="en-GB"/>
              </w:rPr>
              <w:t>.</w:t>
            </w:r>
            <w:r>
              <w:rPr>
                <w:sz w:val="24"/>
                <w:szCs w:val="24"/>
              </w:rPr>
              <w:tab/>
              <w:t xml:space="preserve"> [3]</w:t>
            </w:r>
          </w:p>
        </w:tc>
      </w:tr>
    </w:tbl>
    <w:p w14:paraId="2862EC9A" w14:textId="1956CE19" w:rsidR="004F6C73" w:rsidRDefault="004F6C73" w:rsidP="004F6C73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right" w:pos="9356"/>
        </w:tabs>
        <w:rPr>
          <w:u w:val="single"/>
        </w:rPr>
      </w:pPr>
    </w:p>
    <w:p w14:paraId="0BFD858F" w14:textId="17F96CF5" w:rsidR="00421BE8" w:rsidRPr="0067465C" w:rsidRDefault="00421BE8" w:rsidP="004F6C73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right" w:pos="9356"/>
        </w:tabs>
        <w:rPr>
          <w:u w:val="single"/>
        </w:rPr>
      </w:pP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720"/>
        <w:gridCol w:w="7916"/>
      </w:tblGrid>
      <w:tr w:rsidR="004F6C73" w:rsidRPr="00575364" w14:paraId="6C1B0D7D" w14:textId="77777777" w:rsidTr="00C96F12">
        <w:tc>
          <w:tcPr>
            <w:tcW w:w="715" w:type="dxa"/>
          </w:tcPr>
          <w:p w14:paraId="00540025" w14:textId="07775541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 w:rsidRPr="0067465C">
              <w:rPr>
                <w:sz w:val="24"/>
                <w:szCs w:val="24"/>
              </w:rPr>
              <w:br w:type="page"/>
            </w: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8636" w:type="dxa"/>
            <w:gridSpan w:val="2"/>
          </w:tcPr>
          <w:p w14:paraId="31963FD1" w14:textId="77777777" w:rsidR="004F6C73" w:rsidRPr="00575364" w:rsidRDefault="004F6C73" w:rsidP="00464C4F">
            <w:pPr>
              <w:spacing w:after="1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he points 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, </w:t>
            </w:r>
            <w:r>
              <w:rPr>
                <w:i/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 xml:space="preserve"> and </w:t>
            </w: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 xml:space="preserve"> have position vectors </w:t>
            </w:r>
            <w:r>
              <w:rPr>
                <w:b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, </w:t>
            </w:r>
            <w:r>
              <w:rPr>
                <w:b/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 xml:space="preserve"> and </w:t>
            </w:r>
            <w:r>
              <w:rPr>
                <w:b/>
                <w:sz w:val="24"/>
                <w:szCs w:val="24"/>
              </w:rPr>
              <w:t xml:space="preserve">c </w:t>
            </w:r>
            <w:r>
              <w:rPr>
                <w:sz w:val="24"/>
                <w:szCs w:val="24"/>
              </w:rPr>
              <w:t>respectively.</w:t>
            </w:r>
          </w:p>
        </w:tc>
      </w:tr>
      <w:tr w:rsidR="004F6C73" w:rsidRPr="0067465C" w14:paraId="61E92E3E" w14:textId="77777777" w:rsidTr="00C96F12">
        <w:tc>
          <w:tcPr>
            <w:tcW w:w="715" w:type="dxa"/>
          </w:tcPr>
          <w:p w14:paraId="56B07C43" w14:textId="3D310AC3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2FE9AFE6" w14:textId="77777777" w:rsidR="005D2606" w:rsidRPr="005D2606" w:rsidRDefault="005D2606" w:rsidP="00422372">
            <w:pPr>
              <w:tabs>
                <w:tab w:val="left" w:pos="851"/>
              </w:tabs>
              <w:jc w:val="both"/>
              <w:rPr>
                <w:b/>
                <w:sz w:val="10"/>
                <w:szCs w:val="24"/>
              </w:rPr>
            </w:pPr>
          </w:p>
          <w:p w14:paraId="4B9BF62C" w14:textId="7DAEA480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a</w:t>
            </w:r>
            <w:r w:rsidRPr="0067465C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916" w:type="dxa"/>
          </w:tcPr>
          <w:p w14:paraId="3325C392" w14:textId="6C685EC0" w:rsidR="00464C4F" w:rsidRDefault="004F6C73" w:rsidP="004F6C73">
            <w:pPr>
              <w:tabs>
                <w:tab w:val="right" w:pos="7704"/>
              </w:tabs>
              <w:spacing w:after="160" w:line="259" w:lineRule="auto"/>
              <w:jc w:val="both"/>
              <w:rPr>
                <w:sz w:val="24"/>
                <w:szCs w:val="24"/>
              </w:rPr>
            </w:pPr>
            <w:r w:rsidRPr="00575364">
              <w:rPr>
                <w:sz w:val="24"/>
                <w:szCs w:val="24"/>
              </w:rPr>
              <w:t xml:space="preserve">Show that the area of triangle </w:t>
            </w:r>
            <w:r w:rsidRPr="00575364">
              <w:rPr>
                <w:i/>
                <w:sz w:val="24"/>
                <w:szCs w:val="24"/>
              </w:rPr>
              <w:t>ABC</w:t>
            </w:r>
            <w:r w:rsidRPr="00575364">
              <w:rPr>
                <w:sz w:val="24"/>
                <w:szCs w:val="24"/>
              </w:rPr>
              <w:t xml:space="preserve"> is</w:t>
            </w:r>
            <w:r>
              <w:rPr>
                <w:sz w:val="24"/>
                <w:szCs w:val="24"/>
              </w:rPr>
              <w:t xml:space="preserve"> </w:t>
            </w:r>
            <w:r w:rsidR="00BD7BBA" w:rsidRPr="00BD7BB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2020" w:dyaOrig="620" w14:anchorId="7FFF097E">
                <v:shape id="_x0000_i1032" type="#_x0000_t75" style="width:101pt;height:31pt" o:ole="">
                  <v:imagedata r:id="rId27" o:title=""/>
                </v:shape>
                <o:OLEObject Type="Embed" ProgID="Equation.DSMT4" ShapeID="_x0000_i1032" DrawAspect="Content" ObjectID="_1696590582" r:id="rId28"/>
              </w:object>
            </w:r>
            <w:r w:rsidRPr="00575364">
              <w:rPr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 xml:space="preserve"> </w:t>
            </w:r>
            <w:r w:rsidRPr="00575364">
              <w:rPr>
                <w:sz w:val="24"/>
                <w:szCs w:val="24"/>
              </w:rPr>
              <w:t xml:space="preserve">Hence show that the shortest distance from </w:t>
            </w:r>
            <w:r w:rsidRPr="00575364">
              <w:rPr>
                <w:i/>
                <w:sz w:val="24"/>
                <w:szCs w:val="24"/>
              </w:rPr>
              <w:t>B</w:t>
            </w:r>
            <w:r w:rsidRPr="00575364">
              <w:rPr>
                <w:sz w:val="24"/>
                <w:szCs w:val="24"/>
              </w:rPr>
              <w:t xml:space="preserve"> to </w:t>
            </w:r>
            <w:r w:rsidRPr="00575364">
              <w:rPr>
                <w:i/>
                <w:sz w:val="24"/>
                <w:szCs w:val="24"/>
              </w:rPr>
              <w:t>AC</w:t>
            </w:r>
            <w:r>
              <w:rPr>
                <w:sz w:val="24"/>
                <w:szCs w:val="24"/>
              </w:rPr>
              <w:t xml:space="preserve"> is </w:t>
            </w:r>
          </w:p>
          <w:p w14:paraId="393FDC0A" w14:textId="5EF46345" w:rsidR="004F6C73" w:rsidRPr="0067465C" w:rsidRDefault="00C96F12" w:rsidP="00BD7BBA">
            <w:pPr>
              <w:tabs>
                <w:tab w:val="center" w:pos="2961"/>
                <w:tab w:val="right" w:pos="7704"/>
              </w:tabs>
              <w:spacing w:after="160" w:line="259" w:lineRule="auto"/>
              <w:jc w:val="center"/>
              <w:rPr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ab/>
            </w:r>
            <w:r w:rsidR="00BD7BBA" w:rsidRPr="00BD7BBA">
              <w:rPr>
                <w:rFonts w:asciiTheme="minorHAnsi" w:eastAsiaTheme="minorHAnsi" w:hAnsiTheme="minorHAnsi" w:cstheme="minorBidi"/>
                <w:position w:val="-32"/>
                <w:sz w:val="22"/>
                <w:szCs w:val="22"/>
                <w:lang w:eastAsia="en-US"/>
              </w:rPr>
              <w:object w:dxaOrig="1880" w:dyaOrig="740" w14:anchorId="2DCAAD85">
                <v:shape id="_x0000_i1033" type="#_x0000_t75" style="width:94pt;height:37pt" o:ole="">
                  <v:imagedata r:id="rId29" o:title=""/>
                </v:shape>
                <o:OLEObject Type="Embed" ProgID="Equation.DSMT4" ShapeID="_x0000_i1033" DrawAspect="Content" ObjectID="_1696590583" r:id="rId30"/>
              </w:object>
            </w:r>
            <w:r w:rsidR="004F6C73">
              <w:rPr>
                <w:sz w:val="24"/>
                <w:szCs w:val="24"/>
              </w:rPr>
              <w:t>.</w:t>
            </w:r>
            <w:r w:rsidR="004F6C73" w:rsidRPr="0057536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ab/>
            </w:r>
            <w:r w:rsidR="004F6C73" w:rsidRPr="00575364">
              <w:rPr>
                <w:sz w:val="24"/>
                <w:szCs w:val="24"/>
              </w:rPr>
              <w:t>[4]</w:t>
            </w:r>
          </w:p>
        </w:tc>
      </w:tr>
      <w:tr w:rsidR="004F6C73" w:rsidRPr="0067465C" w14:paraId="253C9866" w14:textId="77777777" w:rsidTr="00C96F12">
        <w:tc>
          <w:tcPr>
            <w:tcW w:w="715" w:type="dxa"/>
          </w:tcPr>
          <w:p w14:paraId="16BF1D1B" w14:textId="2D1FCAE7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7AC5A002" w14:textId="77777777" w:rsidR="005D2606" w:rsidRPr="005D2606" w:rsidRDefault="005D2606" w:rsidP="00422372">
            <w:pPr>
              <w:tabs>
                <w:tab w:val="left" w:pos="851"/>
              </w:tabs>
              <w:jc w:val="both"/>
              <w:rPr>
                <w:b/>
                <w:sz w:val="4"/>
                <w:szCs w:val="24"/>
              </w:rPr>
            </w:pPr>
          </w:p>
          <w:p w14:paraId="3CCC510D" w14:textId="17CEFCD1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 w:rsidRPr="0067465C">
              <w:rPr>
                <w:b/>
                <w:sz w:val="24"/>
                <w:szCs w:val="24"/>
              </w:rPr>
              <w:t>(</w:t>
            </w:r>
            <w:r>
              <w:rPr>
                <w:b/>
                <w:sz w:val="24"/>
                <w:szCs w:val="24"/>
              </w:rPr>
              <w:t>b</w:t>
            </w:r>
            <w:r w:rsidRPr="0067465C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916" w:type="dxa"/>
          </w:tcPr>
          <w:p w14:paraId="054E3B10" w14:textId="4C5F5C0F" w:rsidR="004F6C73" w:rsidRPr="0067465C" w:rsidRDefault="00DD52F5" w:rsidP="00422372">
            <w:pPr>
              <w:tabs>
                <w:tab w:val="left" w:pos="851"/>
                <w:tab w:val="right" w:pos="7704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iven that </w:t>
            </w:r>
            <w:r>
              <w:rPr>
                <w:b/>
                <w:sz w:val="24"/>
                <w:szCs w:val="24"/>
              </w:rPr>
              <w:t xml:space="preserve">a </w:t>
            </w:r>
            <w:r w:rsidRPr="001A416B">
              <w:rPr>
                <w:sz w:val="24"/>
                <w:szCs w:val="24"/>
              </w:rPr>
              <w:t>and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 xml:space="preserve"> are</w:t>
            </w:r>
            <w:r w:rsidR="004F6C73">
              <w:rPr>
                <w:sz w:val="24"/>
                <w:szCs w:val="24"/>
              </w:rPr>
              <w:t xml:space="preserve"> non-zero vectors </w:t>
            </w:r>
            <w:r w:rsidR="00C96F12" w:rsidRPr="00DD52F5">
              <w:rPr>
                <w:sz w:val="24"/>
                <w:szCs w:val="24"/>
              </w:rPr>
              <w:t>such that</w:t>
            </w:r>
            <w:r w:rsidR="004F6C73" w:rsidRPr="001A416B">
              <w:rPr>
                <w:sz w:val="24"/>
                <w:szCs w:val="24"/>
              </w:rPr>
              <w:t xml:space="preserve"> 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380" w:dyaOrig="400" w14:anchorId="04D19C71">
                <v:shape id="_x0000_i1034" type="#_x0000_t75" style="width:69pt;height:20pt" o:ole="">
                  <v:imagedata r:id="rId31" o:title=""/>
                </v:shape>
                <o:OLEObject Type="Embed" ProgID="Equation.DSMT4" ShapeID="_x0000_i1034" DrawAspect="Content" ObjectID="_1696590584" r:id="rId32"/>
              </w:object>
            </w:r>
            <w:r w:rsidR="004F6C73">
              <w:rPr>
                <w:sz w:val="24"/>
                <w:szCs w:val="24"/>
              </w:rPr>
              <w:t xml:space="preserve">, find the value of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440" w:dyaOrig="279" w14:anchorId="41A254E8">
                <v:shape id="_x0000_i1035" type="#_x0000_t75" style="width:22pt;height:13.95pt" o:ole="">
                  <v:imagedata r:id="rId33" o:title=""/>
                </v:shape>
                <o:OLEObject Type="Embed" ProgID="Equation.DSMT4" ShapeID="_x0000_i1035" DrawAspect="Content" ObjectID="_1696590585" r:id="rId34"/>
              </w:object>
            </w:r>
            <w:r w:rsidR="004F6C73">
              <w:rPr>
                <w:sz w:val="24"/>
                <w:szCs w:val="24"/>
              </w:rPr>
              <w:t>.</w:t>
            </w:r>
            <w:r w:rsidR="00C96F12">
              <w:rPr>
                <w:sz w:val="24"/>
                <w:szCs w:val="24"/>
              </w:rPr>
              <w:tab/>
            </w:r>
            <w:r w:rsidR="00C44D76">
              <w:rPr>
                <w:sz w:val="24"/>
                <w:szCs w:val="24"/>
              </w:rPr>
              <w:tab/>
            </w:r>
            <w:r w:rsidR="004F6C73">
              <w:rPr>
                <w:sz w:val="24"/>
                <w:szCs w:val="24"/>
              </w:rPr>
              <w:t xml:space="preserve">[2] </w:t>
            </w:r>
            <w:r w:rsidR="004F6C73">
              <w:rPr>
                <w:b/>
                <w:sz w:val="24"/>
                <w:szCs w:val="24"/>
              </w:rPr>
              <w:t xml:space="preserve"> </w:t>
            </w:r>
            <w:r w:rsidR="004F6C73">
              <w:rPr>
                <w:sz w:val="24"/>
                <w:szCs w:val="24"/>
              </w:rPr>
              <w:t xml:space="preserve"> </w:t>
            </w:r>
          </w:p>
        </w:tc>
      </w:tr>
    </w:tbl>
    <w:p w14:paraId="20AF54C0" w14:textId="4C996A07" w:rsidR="004F6C73" w:rsidRDefault="00037693" w:rsidP="004F6C73">
      <w:r>
        <w:t xml:space="preserve"> </w:t>
      </w:r>
    </w:p>
    <w:p w14:paraId="01531F79" w14:textId="77777777" w:rsidR="004F6C73" w:rsidRDefault="004F6C73" w:rsidP="004F6C73"/>
    <w:p w14:paraId="1575A89A" w14:textId="77777777" w:rsidR="00395F79" w:rsidRDefault="00395F79"/>
    <w:p w14:paraId="58BE097C" w14:textId="77777777" w:rsidR="00395F79" w:rsidRDefault="00395F79"/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720"/>
        <w:gridCol w:w="7920"/>
      </w:tblGrid>
      <w:tr w:rsidR="00395F79" w:rsidRPr="0067465C" w14:paraId="19EEC74B" w14:textId="77777777" w:rsidTr="00395F79">
        <w:tc>
          <w:tcPr>
            <w:tcW w:w="715" w:type="dxa"/>
          </w:tcPr>
          <w:p w14:paraId="6757A516" w14:textId="77777777" w:rsidR="00395F79" w:rsidRPr="0067465C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8640" w:type="dxa"/>
            <w:gridSpan w:val="2"/>
          </w:tcPr>
          <w:p w14:paraId="28653AE0" w14:textId="77777777" w:rsidR="00395F79" w:rsidRDefault="00395F79" w:rsidP="001127A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sequence </w:t>
            </w:r>
            <w:r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1080" w:dyaOrig="360" w14:anchorId="538A3C74">
                <v:shape id="_x0000_i1185" type="#_x0000_t75" style="width:54pt;height:18pt" o:ole="">
                  <v:imagedata r:id="rId35" o:title=""/>
                </v:shape>
                <o:OLEObject Type="Embed" ProgID="Equation.DSMT4" ShapeID="_x0000_i1185" DrawAspect="Content" ObjectID="_1696590586" r:id="rId36"/>
              </w:object>
            </w:r>
            <w:r>
              <w:rPr>
                <w:sz w:val="24"/>
                <w:szCs w:val="24"/>
                <w:lang w:val="en-SG"/>
              </w:rPr>
              <w:t xml:space="preserve"> </w:t>
            </w:r>
            <w:r>
              <w:rPr>
                <w:sz w:val="24"/>
                <w:szCs w:val="24"/>
              </w:rPr>
              <w:t xml:space="preserve">is defined by </w:t>
            </w:r>
          </w:p>
          <w:p w14:paraId="4E905CD8" w14:textId="77777777" w:rsidR="00395F79" w:rsidRDefault="00395F79" w:rsidP="001127A8">
            <w:pPr>
              <w:jc w:val="center"/>
              <w:rPr>
                <w:sz w:val="24"/>
                <w:szCs w:val="24"/>
              </w:rPr>
            </w:pPr>
            <w:r w:rsidRPr="00BD7BBA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1880" w:dyaOrig="680" w14:anchorId="793E141D">
                <v:shape id="_x0000_i1186" type="#_x0000_t75" style="width:94pt;height:34pt" o:ole="">
                  <v:imagedata r:id="rId37" o:title=""/>
                </v:shape>
                <o:OLEObject Type="Embed" ProgID="Equation.DSMT4" ShapeID="_x0000_i1186" DrawAspect="Content" ObjectID="_1696590587" r:id="rId38"/>
              </w:object>
            </w:r>
          </w:p>
          <w:p w14:paraId="1346B086" w14:textId="77777777" w:rsidR="00395F79" w:rsidRPr="0067465C" w:rsidRDefault="00395F79" w:rsidP="001127A8">
            <w:pPr>
              <w:spacing w:after="1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nother sequence </w:t>
            </w:r>
            <w:r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1040" w:dyaOrig="360" w14:anchorId="5D96A4E7">
                <v:shape id="_x0000_i1187" type="#_x0000_t75" style="width:52pt;height:18pt" o:ole="">
                  <v:imagedata r:id="rId39" o:title=""/>
                </v:shape>
                <o:OLEObject Type="Embed" ProgID="Equation.DSMT4" ShapeID="_x0000_i1187" DrawAspect="Content" ObjectID="_1696590588" r:id="rId40"/>
              </w:object>
            </w:r>
            <w:r>
              <w:rPr>
                <w:sz w:val="24"/>
                <w:szCs w:val="24"/>
              </w:rPr>
              <w:t xml:space="preserve"> is given by </w:t>
            </w:r>
            <w:r w:rsidRPr="00BD7BBA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  <w:lang w:eastAsia="en-US"/>
              </w:rPr>
              <w:object w:dxaOrig="760" w:dyaOrig="680" w14:anchorId="7741223C">
                <v:shape id="_x0000_i1188" type="#_x0000_t75" style="width:38pt;height:34pt" o:ole="">
                  <v:imagedata r:id="rId41" o:title=""/>
                </v:shape>
                <o:OLEObject Type="Embed" ProgID="Equation.DSMT4" ShapeID="_x0000_i1188" DrawAspect="Content" ObjectID="_1696590589" r:id="rId42"/>
              </w:object>
            </w:r>
            <w:r>
              <w:rPr>
                <w:sz w:val="24"/>
                <w:szCs w:val="24"/>
              </w:rPr>
              <w:t xml:space="preserve">, where </w:t>
            </w:r>
            <w:r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680" w:dyaOrig="320" w14:anchorId="18CB3C5A">
                <v:shape id="_x0000_i1189" type="#_x0000_t75" style="width:34pt;height:16pt" o:ole="">
                  <v:imagedata r:id="rId43" o:title=""/>
                </v:shape>
                <o:OLEObject Type="Embed" ProgID="Equation.DSMT4" ShapeID="_x0000_i1189" DrawAspect="Content" ObjectID="_1696590590" r:id="rId44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  <w:tr w:rsidR="00395F79" w:rsidRPr="0067465C" w14:paraId="10C10708" w14:textId="77777777" w:rsidTr="00395F79">
        <w:tc>
          <w:tcPr>
            <w:tcW w:w="715" w:type="dxa"/>
          </w:tcPr>
          <w:p w14:paraId="78604E13" w14:textId="77777777" w:rsidR="00395F79" w:rsidRPr="0067465C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21A03A32" w14:textId="77777777" w:rsidR="00395F79" w:rsidRPr="005D2606" w:rsidRDefault="00395F79" w:rsidP="001127A8">
            <w:pPr>
              <w:tabs>
                <w:tab w:val="left" w:pos="851"/>
              </w:tabs>
              <w:jc w:val="both"/>
              <w:rPr>
                <w:b/>
                <w:sz w:val="4"/>
                <w:szCs w:val="4"/>
              </w:rPr>
            </w:pPr>
          </w:p>
          <w:p w14:paraId="1AE55D6B" w14:textId="77777777" w:rsidR="00395F79" w:rsidRPr="0067465C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 w:rsidRPr="0067465C">
              <w:rPr>
                <w:b/>
                <w:sz w:val="24"/>
                <w:szCs w:val="24"/>
              </w:rPr>
              <w:t>(</w:t>
            </w:r>
            <w:r>
              <w:rPr>
                <w:b/>
                <w:sz w:val="24"/>
                <w:szCs w:val="24"/>
              </w:rPr>
              <w:t>i</w:t>
            </w:r>
            <w:r w:rsidRPr="0067465C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920" w:type="dxa"/>
          </w:tcPr>
          <w:p w14:paraId="6C3D8FC2" w14:textId="77777777" w:rsidR="00395F79" w:rsidRPr="0067465C" w:rsidRDefault="00395F79" w:rsidP="001127A8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  <w:r w:rsidRPr="0067465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Find </w:t>
            </w:r>
            <w:r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60" w:dyaOrig="360" w14:anchorId="47D7198B">
                <v:shape id="_x0000_i1190" type="#_x0000_t75" style="width:13pt;height:18pt" o:ole="">
                  <v:imagedata r:id="rId45" o:title=""/>
                </v:shape>
                <o:OLEObject Type="Embed" ProgID="Equation.DSMT4" ShapeID="_x0000_i1190" DrawAspect="Content" ObjectID="_1696590591" r:id="rId46"/>
              </w:object>
            </w:r>
            <w:r w:rsidRPr="00434FD2">
              <w:rPr>
                <w:sz w:val="24"/>
                <w:szCs w:val="24"/>
              </w:rPr>
              <w:t xml:space="preserve"> in terms of </w:t>
            </w:r>
            <w:r w:rsidRPr="00434FD2">
              <w:rPr>
                <w:i/>
                <w:sz w:val="24"/>
                <w:szCs w:val="24"/>
              </w:rPr>
              <w:t>n</w:t>
            </w:r>
            <w:r w:rsidRPr="00434FD2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ab/>
              <w:t>[2]</w:t>
            </w:r>
          </w:p>
        </w:tc>
      </w:tr>
      <w:tr w:rsidR="00395F79" w:rsidRPr="0067465C" w14:paraId="484F8AED" w14:textId="77777777" w:rsidTr="00395F79">
        <w:tc>
          <w:tcPr>
            <w:tcW w:w="715" w:type="dxa"/>
          </w:tcPr>
          <w:p w14:paraId="583773A1" w14:textId="77777777" w:rsidR="00395F79" w:rsidRPr="0067465C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625BCA64" w14:textId="77777777" w:rsidR="00395F79" w:rsidRPr="005D2606" w:rsidRDefault="00395F79" w:rsidP="001127A8">
            <w:pPr>
              <w:tabs>
                <w:tab w:val="left" w:pos="851"/>
              </w:tabs>
              <w:jc w:val="both"/>
              <w:rPr>
                <w:b/>
                <w:sz w:val="12"/>
                <w:szCs w:val="24"/>
              </w:rPr>
            </w:pPr>
          </w:p>
          <w:p w14:paraId="76705589" w14:textId="77777777" w:rsidR="00395F79" w:rsidRPr="0067465C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</w:tc>
        <w:tc>
          <w:tcPr>
            <w:tcW w:w="7920" w:type="dxa"/>
          </w:tcPr>
          <w:p w14:paraId="4E8E6899" w14:textId="77777777" w:rsidR="00395F79" w:rsidRPr="0067465C" w:rsidRDefault="00395F79" w:rsidP="001127A8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how that </w:t>
            </w:r>
            <w:r w:rsidRPr="00BD7BB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340" w:dyaOrig="620" w14:anchorId="21FBC2F6">
                <v:shape id="_x0000_i1191" type="#_x0000_t75" style="width:67pt;height:31pt" o:ole="">
                  <v:imagedata r:id="rId47" o:title=""/>
                </v:shape>
                <o:OLEObject Type="Embed" ProgID="Equation.DSMT4" ShapeID="_x0000_i1191" DrawAspect="Content" ObjectID="_1696590592" r:id="rId48"/>
              </w:objec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ab/>
              <w:t>[1]</w:t>
            </w:r>
          </w:p>
        </w:tc>
      </w:tr>
      <w:tr w:rsidR="00395F79" w:rsidRPr="0067465C" w14:paraId="2BC75D9B" w14:textId="77777777" w:rsidTr="00395F79">
        <w:tc>
          <w:tcPr>
            <w:tcW w:w="715" w:type="dxa"/>
          </w:tcPr>
          <w:p w14:paraId="2E917BAB" w14:textId="77777777" w:rsidR="00395F79" w:rsidRPr="0067465C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1E42133C" w14:textId="77777777" w:rsidR="00395F79" w:rsidRPr="00C23D33" w:rsidRDefault="00395F79" w:rsidP="001127A8">
            <w:pPr>
              <w:tabs>
                <w:tab w:val="left" w:pos="851"/>
              </w:tabs>
              <w:jc w:val="both"/>
              <w:rPr>
                <w:b/>
                <w:sz w:val="2"/>
                <w:szCs w:val="24"/>
              </w:rPr>
            </w:pPr>
          </w:p>
          <w:p w14:paraId="67E89C8B" w14:textId="77777777" w:rsidR="00395F79" w:rsidRPr="0067465C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(iii) </w:t>
            </w:r>
          </w:p>
        </w:tc>
        <w:tc>
          <w:tcPr>
            <w:tcW w:w="7920" w:type="dxa"/>
          </w:tcPr>
          <w:p w14:paraId="61CA5FBA" w14:textId="77777777" w:rsidR="00395F79" w:rsidRPr="0067465C" w:rsidRDefault="00395F79" w:rsidP="001127A8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  <w:r w:rsidRPr="00575364">
              <w:rPr>
                <w:sz w:val="24"/>
                <w:szCs w:val="24"/>
              </w:rPr>
              <w:t xml:space="preserve">Describe the </w:t>
            </w:r>
            <w:proofErr w:type="spellStart"/>
            <w:r w:rsidRPr="00575364">
              <w:rPr>
                <w:sz w:val="24"/>
                <w:szCs w:val="24"/>
              </w:rPr>
              <w:t>behaviour</w:t>
            </w:r>
            <w:proofErr w:type="spellEnd"/>
            <w:r w:rsidRPr="00575364">
              <w:rPr>
                <w:sz w:val="24"/>
                <w:szCs w:val="24"/>
              </w:rPr>
              <w:t xml:space="preserve"> of the sequence </w:t>
            </w:r>
            <w:r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1180" w:dyaOrig="360" w14:anchorId="52732C8F">
                <v:shape id="_x0000_i1192" type="#_x0000_t75" style="width:59pt;height:18pt" o:ole="">
                  <v:imagedata r:id="rId49" o:title=""/>
                </v:shape>
                <o:OLEObject Type="Embed" ProgID="Equation.DSMT4" ShapeID="_x0000_i1192" DrawAspect="Content" ObjectID="_1696590593" r:id="rId50"/>
              </w:objec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ab/>
              <w:t>[1]</w:t>
            </w:r>
          </w:p>
        </w:tc>
      </w:tr>
      <w:tr w:rsidR="00395F79" w:rsidRPr="00575364" w14:paraId="367FC5C4" w14:textId="77777777" w:rsidTr="00395F79">
        <w:tc>
          <w:tcPr>
            <w:tcW w:w="715" w:type="dxa"/>
          </w:tcPr>
          <w:p w14:paraId="1A5EC087" w14:textId="77777777" w:rsidR="00395F79" w:rsidRPr="0067465C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400CBDE1" w14:textId="77777777" w:rsidR="00395F79" w:rsidRPr="00C23D33" w:rsidRDefault="00395F79" w:rsidP="001127A8">
            <w:pPr>
              <w:tabs>
                <w:tab w:val="left" w:pos="851"/>
              </w:tabs>
              <w:jc w:val="both"/>
              <w:rPr>
                <w:b/>
                <w:sz w:val="2"/>
                <w:szCs w:val="24"/>
              </w:rPr>
            </w:pPr>
          </w:p>
          <w:p w14:paraId="43DD3B7A" w14:textId="77777777" w:rsidR="00395F79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v)</w:t>
            </w:r>
          </w:p>
        </w:tc>
        <w:tc>
          <w:tcPr>
            <w:tcW w:w="7920" w:type="dxa"/>
          </w:tcPr>
          <w:p w14:paraId="193F8FE3" w14:textId="77777777" w:rsidR="00395F79" w:rsidRPr="00575364" w:rsidRDefault="00395F79" w:rsidP="001127A8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  <w:r w:rsidRPr="00575364">
              <w:rPr>
                <w:sz w:val="24"/>
                <w:szCs w:val="24"/>
              </w:rPr>
              <w:t xml:space="preserve">Find the sum, </w:t>
            </w:r>
            <w:r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320" w:dyaOrig="360" w14:anchorId="278157F2">
                <v:shape id="_x0000_i1193" type="#_x0000_t75" style="width:16pt;height:18pt" o:ole="">
                  <v:imagedata r:id="rId51" o:title=""/>
                </v:shape>
                <o:OLEObject Type="Embed" ProgID="Equation.DSMT4" ShapeID="_x0000_i1193" DrawAspect="Content" ObjectID="_1696590594" r:id="rId52"/>
              </w:object>
            </w:r>
            <w:r w:rsidRPr="00575364">
              <w:rPr>
                <w:sz w:val="24"/>
                <w:szCs w:val="24"/>
              </w:rPr>
              <w:t xml:space="preserve">, of the first </w:t>
            </w:r>
            <w:r>
              <w:rPr>
                <w:i/>
                <w:sz w:val="24"/>
                <w:szCs w:val="24"/>
              </w:rPr>
              <w:t>N</w:t>
            </w:r>
            <w:r w:rsidRPr="00575364">
              <w:rPr>
                <w:sz w:val="24"/>
                <w:szCs w:val="24"/>
              </w:rPr>
              <w:t xml:space="preserve"> terms of the sequence </w:t>
            </w:r>
            <w:r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1180" w:dyaOrig="360" w14:anchorId="2817AB45">
                <v:shape id="_x0000_i1194" type="#_x0000_t75" style="width:59pt;height:18pt" o:ole="">
                  <v:imagedata r:id="rId53" o:title=""/>
                </v:shape>
                <o:OLEObject Type="Embed" ProgID="Equation.DSMT4" ShapeID="_x0000_i1194" DrawAspect="Content" ObjectID="_1696590595" r:id="rId54"/>
              </w:object>
            </w:r>
            <w:r w:rsidRPr="00575364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ab/>
              <w:t>[2]</w:t>
            </w:r>
          </w:p>
        </w:tc>
      </w:tr>
      <w:tr w:rsidR="00395F79" w:rsidRPr="00575364" w14:paraId="32E5C2B3" w14:textId="77777777" w:rsidTr="00395F79">
        <w:tc>
          <w:tcPr>
            <w:tcW w:w="715" w:type="dxa"/>
          </w:tcPr>
          <w:p w14:paraId="5ED2C2EC" w14:textId="77777777" w:rsidR="00395F79" w:rsidRPr="0067465C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568CC5F4" w14:textId="77777777" w:rsidR="00395F79" w:rsidRPr="00C23D33" w:rsidRDefault="00395F79" w:rsidP="001127A8">
            <w:pPr>
              <w:tabs>
                <w:tab w:val="left" w:pos="851"/>
              </w:tabs>
              <w:jc w:val="both"/>
              <w:rPr>
                <w:b/>
                <w:sz w:val="2"/>
                <w:szCs w:val="24"/>
              </w:rPr>
            </w:pPr>
          </w:p>
          <w:p w14:paraId="719302E5" w14:textId="77777777" w:rsidR="00395F79" w:rsidRDefault="00395F79" w:rsidP="001127A8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v)</w:t>
            </w:r>
          </w:p>
        </w:tc>
        <w:tc>
          <w:tcPr>
            <w:tcW w:w="7920" w:type="dxa"/>
          </w:tcPr>
          <w:p w14:paraId="2FE3028E" w14:textId="77777777" w:rsidR="00395F79" w:rsidRPr="00575364" w:rsidRDefault="00395F79" w:rsidP="001127A8">
            <w:pPr>
              <w:tabs>
                <w:tab w:val="right" w:pos="7704"/>
              </w:tabs>
              <w:spacing w:after="160" w:line="259" w:lineRule="auto"/>
              <w:jc w:val="both"/>
              <w:rPr>
                <w:sz w:val="24"/>
                <w:szCs w:val="24"/>
              </w:rPr>
            </w:pPr>
            <w:r w:rsidRPr="003961DF">
              <w:rPr>
                <w:sz w:val="24"/>
                <w:szCs w:val="24"/>
              </w:rPr>
              <w:t xml:space="preserve">Give a reason why the series </w:t>
            </w:r>
            <w:r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320" w:dyaOrig="360" w14:anchorId="2F122D11">
                <v:shape id="_x0000_i1195" type="#_x0000_t75" style="width:16pt;height:18pt" o:ole="">
                  <v:imagedata r:id="rId55" o:title=""/>
                </v:shape>
                <o:OLEObject Type="Embed" ProgID="Equation.DSMT4" ShapeID="_x0000_i1195" DrawAspect="Content" ObjectID="_1696590596" r:id="rId56"/>
              </w:object>
            </w:r>
            <w:r w:rsidRPr="003961DF">
              <w:rPr>
                <w:sz w:val="24"/>
                <w:szCs w:val="24"/>
              </w:rPr>
              <w:t xml:space="preserve"> converges, and write down th</w:t>
            </w:r>
            <w:r>
              <w:rPr>
                <w:sz w:val="24"/>
                <w:szCs w:val="24"/>
              </w:rPr>
              <w:t>e value of the sum to infinity.</w:t>
            </w:r>
            <w:r>
              <w:rPr>
                <w:sz w:val="24"/>
                <w:szCs w:val="24"/>
              </w:rPr>
              <w:tab/>
            </w:r>
            <w:r w:rsidRPr="003961DF">
              <w:rPr>
                <w:sz w:val="24"/>
                <w:szCs w:val="24"/>
              </w:rPr>
              <w:t>[2]</w:t>
            </w:r>
          </w:p>
        </w:tc>
      </w:tr>
    </w:tbl>
    <w:p w14:paraId="551D6B37" w14:textId="77777777" w:rsidR="00395F79" w:rsidRDefault="00395F79" w:rsidP="00395F79">
      <w:pPr>
        <w:spacing w:after="0"/>
      </w:pPr>
    </w:p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720"/>
        <w:gridCol w:w="7920"/>
      </w:tblGrid>
      <w:tr w:rsidR="004F6C73" w:rsidRPr="0067465C" w14:paraId="1CFA6354" w14:textId="77777777" w:rsidTr="00421BE8">
        <w:tc>
          <w:tcPr>
            <w:tcW w:w="715" w:type="dxa"/>
          </w:tcPr>
          <w:p w14:paraId="763F12F2" w14:textId="4E5B03C4" w:rsidR="00C23D33" w:rsidRPr="00C23D33" w:rsidRDefault="00C23D33" w:rsidP="00422372">
            <w:pPr>
              <w:tabs>
                <w:tab w:val="left" w:pos="851"/>
              </w:tabs>
              <w:jc w:val="both"/>
              <w:rPr>
                <w:b/>
                <w:sz w:val="14"/>
                <w:szCs w:val="24"/>
              </w:rPr>
            </w:pPr>
          </w:p>
          <w:p w14:paraId="5B9C15DC" w14:textId="35721FEA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20" w:type="dxa"/>
          </w:tcPr>
          <w:p w14:paraId="209AA974" w14:textId="77777777" w:rsidR="00C23D33" w:rsidRPr="00C23D33" w:rsidRDefault="00C23D33" w:rsidP="00422372">
            <w:pPr>
              <w:tabs>
                <w:tab w:val="left" w:pos="851"/>
              </w:tabs>
              <w:jc w:val="both"/>
              <w:rPr>
                <w:b/>
                <w:sz w:val="14"/>
                <w:szCs w:val="24"/>
              </w:rPr>
            </w:pPr>
          </w:p>
          <w:p w14:paraId="0DFF9109" w14:textId="321667D8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</w:t>
            </w:r>
            <w:r>
              <w:rPr>
                <w:rFonts w:hint="eastAsia"/>
                <w:b/>
                <w:sz w:val="24"/>
                <w:szCs w:val="24"/>
              </w:rPr>
              <w:t>i</w:t>
            </w:r>
            <w:r w:rsidRPr="0067465C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920" w:type="dxa"/>
          </w:tcPr>
          <w:p w14:paraId="206BC044" w14:textId="69A72E59" w:rsidR="004F6C73" w:rsidRDefault="004F6C73" w:rsidP="00422372">
            <w:pPr>
              <w:tabs>
                <w:tab w:val="right" w:pos="7704"/>
              </w:tabs>
              <w:jc w:val="both"/>
              <w:rPr>
                <w:rFonts w:eastAsia="Times New Roman"/>
                <w:sz w:val="24"/>
                <w:szCs w:val="24"/>
              </w:rPr>
            </w:pPr>
            <w:r w:rsidRPr="000F7AE9">
              <w:rPr>
                <w:rFonts w:eastAsia="Times New Roman"/>
                <w:sz w:val="24"/>
                <w:szCs w:val="24"/>
              </w:rPr>
              <w:t>Using standard series from the List of Formulae (</w:t>
            </w:r>
            <w:r w:rsidRPr="000F7AE9">
              <w:rPr>
                <w:rFonts w:eastAsia="Times New Roman"/>
                <w:bCs/>
                <w:sz w:val="24"/>
                <w:szCs w:val="24"/>
              </w:rPr>
              <w:t>MF26</w:t>
            </w:r>
            <w:r w:rsidRPr="000F7AE9">
              <w:rPr>
                <w:rFonts w:eastAsia="Times New Roman"/>
                <w:sz w:val="24"/>
                <w:szCs w:val="24"/>
              </w:rPr>
              <w:t xml:space="preserve">), expand </w:t>
            </w:r>
            <w:r w:rsidR="00BD7BBA" w:rsidRPr="00BD7BB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700" w:dyaOrig="620" w14:anchorId="5D31E260">
                <v:shape id="_x0000_i1047" type="#_x0000_t75" style="width:35pt;height:31pt" o:ole="">
                  <v:imagedata r:id="rId57" o:title=""/>
                </v:shape>
                <o:OLEObject Type="Embed" ProgID="Equation.DSMT4" ShapeID="_x0000_i1047" DrawAspect="Content" ObjectID="_1696590597" r:id="rId58"/>
              </w:object>
            </w:r>
            <w:r w:rsidR="00037693">
              <w:rPr>
                <w:rFonts w:asciiTheme="minorHAnsi" w:eastAsia="Times New Roman" w:hAnsiTheme="minorHAnsi" w:cstheme="minorBidi"/>
                <w:sz w:val="24"/>
                <w:szCs w:val="24"/>
                <w:lang w:eastAsia="en-US"/>
              </w:rPr>
              <w:t xml:space="preserve"> </w:t>
            </w:r>
            <w:r w:rsidRPr="000F7AE9">
              <w:rPr>
                <w:rFonts w:eastAsia="Times New Roman"/>
                <w:sz w:val="24"/>
                <w:szCs w:val="24"/>
              </w:rPr>
              <w:t xml:space="preserve">as far as the term in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320" w:dyaOrig="320" w14:anchorId="3E527498">
                <v:shape id="_x0000_i1048" type="#_x0000_t75" style="width:16pt;height:16pt" o:ole="">
                  <v:imagedata r:id="rId59" o:title=""/>
                </v:shape>
                <o:OLEObject Type="Embed" ProgID="Equation.DSMT4" ShapeID="_x0000_i1048" DrawAspect="Content" ObjectID="_1696590598" r:id="rId60"/>
              </w:object>
            </w:r>
            <w:r w:rsidRPr="005E7F55">
              <w:rPr>
                <w:rFonts w:eastAsia="Times New Roman"/>
                <w:sz w:val="24"/>
                <w:szCs w:val="24"/>
              </w:rPr>
              <w:t xml:space="preserve"> Give the coefficients as exact fractions in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5E7F55">
              <w:rPr>
                <w:rFonts w:eastAsia="Times New Roman"/>
                <w:sz w:val="24"/>
                <w:szCs w:val="24"/>
              </w:rPr>
              <w:t>their simplest form.</w:t>
            </w:r>
            <w:r>
              <w:rPr>
                <w:rFonts w:eastAsia="Times New Roman"/>
                <w:sz w:val="24"/>
                <w:szCs w:val="24"/>
              </w:rPr>
              <w:tab/>
            </w:r>
            <w:r w:rsidRPr="005E7F55">
              <w:rPr>
                <w:rFonts w:eastAsia="Times New Roman"/>
                <w:sz w:val="24"/>
                <w:szCs w:val="24"/>
              </w:rPr>
              <w:t>[</w:t>
            </w:r>
            <w:r>
              <w:rPr>
                <w:rFonts w:eastAsia="Times New Roman"/>
                <w:sz w:val="24"/>
                <w:szCs w:val="24"/>
              </w:rPr>
              <w:t>4</w:t>
            </w:r>
            <w:r w:rsidRPr="005E7F55">
              <w:rPr>
                <w:rFonts w:eastAsia="Times New Roman"/>
                <w:sz w:val="24"/>
                <w:szCs w:val="24"/>
              </w:rPr>
              <w:t>]</w:t>
            </w:r>
          </w:p>
          <w:p w14:paraId="60BBBACE" w14:textId="77777777" w:rsidR="004F6C73" w:rsidRPr="0067465C" w:rsidRDefault="004F6C73" w:rsidP="00422372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</w:p>
        </w:tc>
      </w:tr>
      <w:tr w:rsidR="004F6C73" w:rsidRPr="0067465C" w14:paraId="658BA955" w14:textId="77777777" w:rsidTr="00421BE8">
        <w:tc>
          <w:tcPr>
            <w:tcW w:w="715" w:type="dxa"/>
          </w:tcPr>
          <w:p w14:paraId="4CC155F9" w14:textId="01D6AD6C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300BFDBC" w14:textId="77777777" w:rsidR="004F6C73" w:rsidRPr="00831E16" w:rsidRDefault="004F6C73" w:rsidP="00422372">
            <w:pPr>
              <w:tabs>
                <w:tab w:val="left" w:pos="851"/>
              </w:tabs>
              <w:jc w:val="both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</w:tc>
        <w:tc>
          <w:tcPr>
            <w:tcW w:w="7920" w:type="dxa"/>
          </w:tcPr>
          <w:p w14:paraId="5711EBB0" w14:textId="13F9B325" w:rsidR="004F6C73" w:rsidRPr="00F81E03" w:rsidRDefault="004F6C73" w:rsidP="00BD7BBA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I</w:t>
            </w:r>
            <w:r>
              <w:rPr>
                <w:sz w:val="24"/>
                <w:szCs w:val="24"/>
              </w:rPr>
              <w:t xml:space="preserve">t is given that the third and fourth terms found in part </w:t>
            </w:r>
            <w:r>
              <w:rPr>
                <w:b/>
                <w:sz w:val="24"/>
                <w:szCs w:val="24"/>
              </w:rPr>
              <w:t>(i)</w:t>
            </w:r>
            <w:r>
              <w:rPr>
                <w:sz w:val="24"/>
                <w:szCs w:val="24"/>
              </w:rPr>
              <w:t xml:space="preserve"> are equal to the third and fourth te</w:t>
            </w:r>
            <w:r w:rsidR="00796538">
              <w:rPr>
                <w:sz w:val="24"/>
                <w:szCs w:val="24"/>
              </w:rPr>
              <w:t xml:space="preserve">rms in the series expansion of 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999" w:dyaOrig="440" w14:anchorId="7BD49ED4">
                <v:shape id="_x0000_i1049" type="#_x0000_t75" style="width:49.95pt;height:22pt" o:ole="">
                  <v:imagedata r:id="rId61" o:title=""/>
                </v:shape>
                <o:OLEObject Type="Embed" ProgID="Equation.DSMT4" ShapeID="_x0000_i1049" DrawAspect="Content" ObjectID="_1696590599" r:id="rId62"/>
              </w:object>
            </w:r>
            <w:r w:rsidRPr="00765BDA">
              <w:rPr>
                <w:rFonts w:eastAsiaTheme="minorEastAsia"/>
                <w:sz w:val="24"/>
                <w:szCs w:val="24"/>
                <w:lang w:eastAsia="en-US"/>
              </w:rPr>
              <w:t xml:space="preserve"> in</w:t>
            </w:r>
            <w:r>
              <w:rPr>
                <w:sz w:val="24"/>
                <w:szCs w:val="24"/>
              </w:rPr>
              <w:t xml:space="preserve"> ascending powers of 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, respectively. </w:t>
            </w:r>
            <w:r w:rsidR="0003769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Find the values of the constants 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and </w:t>
            </w:r>
            <w:r>
              <w:rPr>
                <w:i/>
                <w:sz w:val="24"/>
                <w:szCs w:val="24"/>
              </w:rPr>
              <w:t>b</w:t>
            </w:r>
            <w:r>
              <w:rPr>
                <w:rFonts w:hint="eastAsia"/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ab/>
              <w:t>[4]</w:t>
            </w:r>
          </w:p>
        </w:tc>
      </w:tr>
    </w:tbl>
    <w:p w14:paraId="39EC1F62" w14:textId="7A34844C" w:rsidR="004F6C73" w:rsidRDefault="004F6C73" w:rsidP="004F6C73"/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720"/>
        <w:gridCol w:w="7920"/>
      </w:tblGrid>
      <w:tr w:rsidR="004F6C73" w:rsidRPr="0067465C" w14:paraId="42544B8F" w14:textId="77777777" w:rsidTr="00037693">
        <w:tc>
          <w:tcPr>
            <w:tcW w:w="715" w:type="dxa"/>
          </w:tcPr>
          <w:p w14:paraId="4F3641FE" w14:textId="77777777" w:rsidR="00C23D33" w:rsidRPr="00C23D33" w:rsidRDefault="00C23D33" w:rsidP="00422372">
            <w:pPr>
              <w:tabs>
                <w:tab w:val="left" w:pos="851"/>
              </w:tabs>
              <w:jc w:val="both"/>
              <w:rPr>
                <w:b/>
                <w:sz w:val="10"/>
                <w:szCs w:val="24"/>
              </w:rPr>
            </w:pPr>
          </w:p>
          <w:p w14:paraId="327CD5F5" w14:textId="288D4900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20" w:type="dxa"/>
          </w:tcPr>
          <w:p w14:paraId="22A7D846" w14:textId="77777777" w:rsidR="00C23D33" w:rsidRPr="00C23D33" w:rsidRDefault="00C23D33" w:rsidP="00422372">
            <w:pPr>
              <w:tabs>
                <w:tab w:val="left" w:pos="851"/>
              </w:tabs>
              <w:jc w:val="both"/>
              <w:rPr>
                <w:b/>
                <w:sz w:val="10"/>
                <w:szCs w:val="24"/>
              </w:rPr>
            </w:pPr>
          </w:p>
          <w:p w14:paraId="7A28EC4C" w14:textId="1018CE1D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</w:t>
            </w:r>
            <w:r w:rsidRPr="0067465C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920" w:type="dxa"/>
          </w:tcPr>
          <w:p w14:paraId="0EFE06B7" w14:textId="308E3B06" w:rsidR="004F6C73" w:rsidRPr="0067465C" w:rsidRDefault="004F6C73" w:rsidP="00BD7BBA">
            <w:pPr>
              <w:tabs>
                <w:tab w:val="right" w:pos="1276"/>
                <w:tab w:val="left" w:pos="1418"/>
                <w:tab w:val="right" w:pos="7707"/>
                <w:tab w:val="right" w:pos="9891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n the same axes, sketch the graphs of</w:t>
            </w:r>
            <w:r w:rsidR="00796538">
              <w:rPr>
                <w:sz w:val="24"/>
                <w:szCs w:val="24"/>
              </w:rPr>
              <w:t xml:space="preserve"> </w:t>
            </w:r>
            <w:r w:rsidR="00BD7BBA" w:rsidRPr="00BD7BB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579" w:dyaOrig="620" w14:anchorId="12984238">
                <v:shape id="_x0000_i1050" type="#_x0000_t75" style="width:78.95pt;height:31pt" o:ole="">
                  <v:imagedata r:id="rId63" o:title=""/>
                </v:shape>
                <o:OLEObject Type="Embed" ProgID="Equation.DSMT4" ShapeID="_x0000_i1050" DrawAspect="Content" ObjectID="_1696590600" r:id="rId64"/>
              </w:object>
            </w:r>
            <w:r>
              <w:rPr>
                <w:sz w:val="24"/>
                <w:szCs w:val="24"/>
              </w:rPr>
              <w:t xml:space="preserve"> and</w:t>
            </w:r>
            <w:r w:rsidR="00796538">
              <w:rPr>
                <w:sz w:val="24"/>
                <w:szCs w:val="24"/>
              </w:rPr>
              <w:t xml:space="preserve"> 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200" w:dyaOrig="400" w14:anchorId="6C8AF4CA">
                <v:shape id="_x0000_i1051" type="#_x0000_t75" style="width:60pt;height:20pt" o:ole="">
                  <v:imagedata r:id="rId65" o:title=""/>
                </v:shape>
                <o:OLEObject Type="Embed" ProgID="Equation.DSMT4" ShapeID="_x0000_i1051" DrawAspect="Content" ObjectID="_1696590601" r:id="rId66"/>
              </w:object>
            </w:r>
            <w:r w:rsidR="00796538">
              <w:rPr>
                <w:sz w:val="24"/>
                <w:szCs w:val="24"/>
              </w:rPr>
              <w:t xml:space="preserve"> </w:t>
            </w:r>
            <w:r w:rsidRPr="005D335D">
              <w:rPr>
                <w:rFonts w:eastAsiaTheme="minorHAnsi"/>
                <w:sz w:val="24"/>
                <w:szCs w:val="24"/>
                <w:lang w:eastAsia="en-US"/>
              </w:rPr>
              <w:t>stating the coordinates of any points of intersections with the axes, turning points and the equations of any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Pr="005D335D">
              <w:rPr>
                <w:rFonts w:eastAsiaTheme="minorHAnsi"/>
                <w:sz w:val="24"/>
                <w:szCs w:val="24"/>
                <w:lang w:eastAsia="en-US"/>
              </w:rPr>
              <w:t>asymptotes.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ab/>
              <w:t>[5</w:t>
            </w:r>
            <w:r w:rsidRPr="0067465C">
              <w:rPr>
                <w:sz w:val="24"/>
                <w:szCs w:val="24"/>
              </w:rPr>
              <w:t>]</w:t>
            </w:r>
          </w:p>
        </w:tc>
      </w:tr>
      <w:tr w:rsidR="00422372" w:rsidRPr="0067465C" w14:paraId="595DEC6A" w14:textId="77777777" w:rsidTr="00037693">
        <w:tc>
          <w:tcPr>
            <w:tcW w:w="715" w:type="dxa"/>
          </w:tcPr>
          <w:p w14:paraId="7204E23B" w14:textId="77777777" w:rsidR="00422372" w:rsidRPr="0067465C" w:rsidRDefault="00422372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4067F755" w14:textId="77777777" w:rsidR="00422372" w:rsidRPr="0067465C" w:rsidRDefault="00422372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</w:t>
            </w:r>
            <w:r w:rsidRPr="0067465C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7920" w:type="dxa"/>
          </w:tcPr>
          <w:p w14:paraId="54BFAE89" w14:textId="1485E052" w:rsidR="00C23D33" w:rsidRDefault="00DD52F5" w:rsidP="00422372">
            <w:pPr>
              <w:tabs>
                <w:tab w:val="right" w:pos="1276"/>
                <w:tab w:val="left" w:pos="1418"/>
                <w:tab w:val="right" w:pos="7707"/>
                <w:tab w:val="right" w:pos="9891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ence</w:t>
            </w:r>
            <w:r w:rsidR="00422372">
              <w:rPr>
                <w:sz w:val="24"/>
                <w:szCs w:val="24"/>
              </w:rPr>
              <w:t xml:space="preserve"> solve the inequality </w:t>
            </w:r>
          </w:p>
          <w:p w14:paraId="0F87F34C" w14:textId="7B6EBF89" w:rsidR="00C23D33" w:rsidRDefault="00BD7BBA" w:rsidP="00C23D33">
            <w:pPr>
              <w:tabs>
                <w:tab w:val="right" w:pos="1276"/>
                <w:tab w:val="left" w:pos="1418"/>
                <w:tab w:val="right" w:pos="7707"/>
                <w:tab w:val="right" w:pos="9891"/>
              </w:tabs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BD7BB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2100" w:dyaOrig="620" w14:anchorId="5B82C6D4">
                <v:shape id="_x0000_i1052" type="#_x0000_t75" style="width:105pt;height:31pt" o:ole="">
                  <v:imagedata r:id="rId67" o:title=""/>
                </v:shape>
                <o:OLEObject Type="Embed" ProgID="Equation.DSMT4" ShapeID="_x0000_i1052" DrawAspect="Content" ObjectID="_1696590602" r:id="rId68"/>
              </w:object>
            </w:r>
            <w:r w:rsidR="00422372">
              <w:rPr>
                <w:rFonts w:eastAsiaTheme="minorHAnsi"/>
                <w:sz w:val="24"/>
                <w:szCs w:val="24"/>
                <w:lang w:eastAsia="en-US"/>
              </w:rPr>
              <w:t>,</w:t>
            </w:r>
          </w:p>
          <w:p w14:paraId="6F884221" w14:textId="47D69E69" w:rsidR="00422372" w:rsidRPr="0067465C" w:rsidRDefault="00422372" w:rsidP="00422372">
            <w:pPr>
              <w:tabs>
                <w:tab w:val="right" w:pos="1276"/>
                <w:tab w:val="left" w:pos="1418"/>
                <w:tab w:val="right" w:pos="7707"/>
                <w:tab w:val="right" w:pos="9891"/>
              </w:tabs>
              <w:jc w:val="both"/>
              <w:rPr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giving your answers in exact form.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ab/>
              <w:t>[5</w:t>
            </w:r>
            <w:r w:rsidRPr="0067465C">
              <w:rPr>
                <w:sz w:val="24"/>
                <w:szCs w:val="24"/>
              </w:rPr>
              <w:t>]</w:t>
            </w:r>
          </w:p>
        </w:tc>
      </w:tr>
    </w:tbl>
    <w:p w14:paraId="02D01B2F" w14:textId="76AA3461" w:rsidR="00421BE8" w:rsidRDefault="00421BE8" w:rsidP="004F6C73"/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720"/>
        <w:gridCol w:w="7920"/>
      </w:tblGrid>
      <w:tr w:rsidR="004F6C73" w:rsidRPr="0067465C" w14:paraId="184CBF9E" w14:textId="77777777" w:rsidTr="00037693">
        <w:tc>
          <w:tcPr>
            <w:tcW w:w="715" w:type="dxa"/>
          </w:tcPr>
          <w:p w14:paraId="1225F1A7" w14:textId="77777777" w:rsidR="00C23D33" w:rsidRPr="00C23D33" w:rsidRDefault="00C23D33" w:rsidP="00422372">
            <w:pPr>
              <w:tabs>
                <w:tab w:val="left" w:pos="851"/>
              </w:tabs>
              <w:jc w:val="both"/>
              <w:rPr>
                <w:b/>
                <w:sz w:val="2"/>
                <w:szCs w:val="2"/>
              </w:rPr>
            </w:pPr>
          </w:p>
          <w:p w14:paraId="025F4E18" w14:textId="5F7E7A47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20" w:type="dxa"/>
          </w:tcPr>
          <w:p w14:paraId="2B183E60" w14:textId="77777777" w:rsidR="00C23D33" w:rsidRPr="00C23D33" w:rsidRDefault="00C23D33" w:rsidP="00422372">
            <w:pPr>
              <w:tabs>
                <w:tab w:val="left" w:pos="851"/>
              </w:tabs>
              <w:jc w:val="both"/>
              <w:rPr>
                <w:b/>
                <w:sz w:val="2"/>
                <w:szCs w:val="2"/>
              </w:rPr>
            </w:pPr>
          </w:p>
          <w:p w14:paraId="1D43B322" w14:textId="37A75FF0" w:rsidR="004F6C73" w:rsidRPr="00AA6A57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 w:rsidRPr="00AA6A57">
              <w:rPr>
                <w:b/>
                <w:sz w:val="24"/>
                <w:szCs w:val="24"/>
              </w:rPr>
              <w:t>(a)</w:t>
            </w:r>
          </w:p>
        </w:tc>
        <w:tc>
          <w:tcPr>
            <w:tcW w:w="7920" w:type="dxa"/>
          </w:tcPr>
          <w:p w14:paraId="493BDAFC" w14:textId="5723997D" w:rsidR="004F6C73" w:rsidRPr="0067465C" w:rsidRDefault="004F6C73" w:rsidP="00BD7BBA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n arithmetic sequence </w:t>
            </w:r>
            <w:bookmarkStart w:id="0" w:name="MTBlankEqn"/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1219" w:dyaOrig="360" w14:anchorId="33E11763">
                <v:shape id="_x0000_i1053" type="#_x0000_t75" style="width:60.95pt;height:18pt" o:ole="">
                  <v:imagedata r:id="rId69" o:title=""/>
                </v:shape>
                <o:OLEObject Type="Embed" ProgID="Equation.DSMT4" ShapeID="_x0000_i1053" DrawAspect="Content" ObjectID="_1696590603" r:id="rId70"/>
              </w:object>
            </w:r>
            <w:bookmarkEnd w:id="0"/>
            <w:r>
              <w:rPr>
                <w:sz w:val="24"/>
                <w:szCs w:val="24"/>
              </w:rPr>
              <w:t xml:space="preserve"> has common difference </w:t>
            </w:r>
            <w:r>
              <w:rPr>
                <w:i/>
                <w:sz w:val="24"/>
                <w:szCs w:val="24"/>
              </w:rPr>
              <w:t>d</w:t>
            </w:r>
            <w:r w:rsidRPr="0088224C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where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80" w:dyaOrig="279" w14:anchorId="604418BD">
                <v:shape id="_x0000_i1054" type="#_x0000_t75" style="width:29pt;height:13.95pt" o:ole="">
                  <v:imagedata r:id="rId71" o:title=""/>
                </v:shape>
                <o:OLEObject Type="Embed" ProgID="Equation.DSMT4" ShapeID="_x0000_i1054" DrawAspect="Content" ObjectID="_1696590604" r:id="rId72"/>
              </w:object>
            </w:r>
            <w:r>
              <w:rPr>
                <w:sz w:val="24"/>
                <w:szCs w:val="24"/>
              </w:rPr>
              <w:t xml:space="preserve">. The sum of the first </w:t>
            </w:r>
            <w:r>
              <w:rPr>
                <w:i/>
                <w:sz w:val="24"/>
                <w:szCs w:val="24"/>
              </w:rPr>
              <w:t>n</w:t>
            </w:r>
            <w:r>
              <w:rPr>
                <w:sz w:val="24"/>
                <w:szCs w:val="24"/>
              </w:rPr>
              <w:t xml:space="preserve"> terms of the sequence is denoted by </w:t>
            </w:r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79" w:dyaOrig="360" w14:anchorId="427FEA97">
                <v:shape id="_x0000_i1055" type="#_x0000_t75" style="width:13.95pt;height:18pt" o:ole="">
                  <v:imagedata r:id="rId73" o:title=""/>
                </v:shape>
                <o:OLEObject Type="Embed" ProgID="Equation.DSMT4" ShapeID="_x0000_i1055" DrawAspect="Content" ObjectID="_1696590605" r:id="rId74"/>
              </w:object>
            </w:r>
            <w:r>
              <w:rPr>
                <w:sz w:val="24"/>
                <w:szCs w:val="24"/>
              </w:rPr>
              <w:t xml:space="preserve">. Given that 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940" w:dyaOrig="400" w14:anchorId="0440F90E">
                <v:shape id="_x0000_i1056" type="#_x0000_t75" style="width:47pt;height:20pt" o:ole="">
                  <v:imagedata r:id="rId75" o:title=""/>
                </v:shape>
                <o:OLEObject Type="Embed" ProgID="Equation.DSMT4" ShapeID="_x0000_i1056" DrawAspect="Content" ObjectID="_1696590606" r:id="rId76"/>
              </w:object>
            </w:r>
            <w:r>
              <w:rPr>
                <w:sz w:val="24"/>
                <w:szCs w:val="24"/>
              </w:rPr>
              <w:t xml:space="preserve">, find the value of </w:t>
            </w:r>
            <w:r>
              <w:rPr>
                <w:i/>
                <w:sz w:val="24"/>
                <w:szCs w:val="24"/>
              </w:rPr>
              <w:t>n</w:t>
            </w:r>
            <w:r>
              <w:rPr>
                <w:sz w:val="24"/>
                <w:szCs w:val="24"/>
              </w:rPr>
              <w:t xml:space="preserve"> for which </w:t>
            </w:r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79" w:dyaOrig="360" w14:anchorId="02B350E9">
                <v:shape id="_x0000_i1057" type="#_x0000_t75" style="width:13.95pt;height:18pt" o:ole="">
                  <v:imagedata r:id="rId77" o:title=""/>
                </v:shape>
                <o:OLEObject Type="Embed" ProgID="Equation.DSMT4" ShapeID="_x0000_i1057" DrawAspect="Content" ObjectID="_1696590607" r:id="rId78"/>
              </w:object>
            </w:r>
            <w:r>
              <w:rPr>
                <w:sz w:val="24"/>
                <w:szCs w:val="24"/>
              </w:rPr>
              <w:t xml:space="preserve"> is maximum.</w:t>
            </w:r>
            <w:r>
              <w:rPr>
                <w:sz w:val="24"/>
                <w:szCs w:val="24"/>
              </w:rPr>
              <w:tab/>
              <w:t>[4]</w:t>
            </w:r>
          </w:p>
        </w:tc>
      </w:tr>
      <w:tr w:rsidR="004F6C73" w:rsidRPr="0067465C" w14:paraId="12BF8474" w14:textId="77777777" w:rsidTr="00037693">
        <w:tc>
          <w:tcPr>
            <w:tcW w:w="715" w:type="dxa"/>
          </w:tcPr>
          <w:p w14:paraId="535FC5E5" w14:textId="249AC50D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02AE8499" w14:textId="77777777" w:rsidR="00C23D33" w:rsidRPr="00C23D33" w:rsidRDefault="00C23D33" w:rsidP="00422372">
            <w:pPr>
              <w:tabs>
                <w:tab w:val="left" w:pos="851"/>
              </w:tabs>
              <w:jc w:val="both"/>
              <w:rPr>
                <w:b/>
                <w:sz w:val="2"/>
                <w:szCs w:val="2"/>
              </w:rPr>
            </w:pPr>
          </w:p>
          <w:p w14:paraId="1C37D68F" w14:textId="68BBAB7B" w:rsidR="004F6C73" w:rsidRPr="00AA6A57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 w:rsidRPr="00AA6A57">
              <w:rPr>
                <w:b/>
                <w:sz w:val="24"/>
                <w:szCs w:val="24"/>
              </w:rPr>
              <w:t>(b)</w:t>
            </w:r>
          </w:p>
        </w:tc>
        <w:tc>
          <w:tcPr>
            <w:tcW w:w="7920" w:type="dxa"/>
          </w:tcPr>
          <w:p w14:paraId="15613E01" w14:textId="413CB6A0" w:rsidR="003568D5" w:rsidRDefault="00DD52F5" w:rsidP="008831D4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  <w:r w:rsidRPr="00DD52F5">
              <w:rPr>
                <w:rFonts w:eastAsiaTheme="minorEastAsia"/>
                <w:sz w:val="24"/>
                <w:szCs w:val="24"/>
                <w:lang w:eastAsia="en-US"/>
              </w:rPr>
              <w:t>The terms</w:t>
            </w:r>
            <w:r>
              <w:rPr>
                <w:rFonts w:asciiTheme="minorHAnsi" w:eastAsiaTheme="minorEastAsia" w:hAnsiTheme="minorHAnsi" w:cstheme="minorBidi"/>
                <w:sz w:val="24"/>
                <w:szCs w:val="24"/>
                <w:lang w:eastAsia="en-US"/>
              </w:rPr>
              <w:t xml:space="preserve"> </w:t>
            </w:r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1320" w:dyaOrig="360" w14:anchorId="0E314EB6">
                <v:shape id="_x0000_i1058" type="#_x0000_t75" style="width:66pt;height:18pt" o:ole="">
                  <v:imagedata r:id="rId79" o:title=""/>
                </v:shape>
                <o:OLEObject Type="Embed" ProgID="Equation.DSMT4" ShapeID="_x0000_i1058" DrawAspect="Content" ObjectID="_1696590608" r:id="rId80"/>
              </w:object>
            </w:r>
            <w:r w:rsidR="004F6C73">
              <w:rPr>
                <w:sz w:val="24"/>
                <w:szCs w:val="24"/>
              </w:rPr>
              <w:t xml:space="preserve"> are three consecutive terms of a geometric progression. It is given that </w:t>
            </w:r>
          </w:p>
          <w:p w14:paraId="0CF74698" w14:textId="5BE59C6D" w:rsidR="003568D5" w:rsidRDefault="008831D4" w:rsidP="008831D4">
            <w:pPr>
              <w:tabs>
                <w:tab w:val="center" w:pos="2975"/>
                <w:tab w:val="right" w:pos="7704"/>
              </w:tabs>
              <w:jc w:val="both"/>
              <w:rPr>
                <w:rFonts w:asciiTheme="minorHAnsi" w:eastAsiaTheme="minorEastAsia" w:hAnsiTheme="minorHAnsi" w:cstheme="minorBidi"/>
                <w:sz w:val="24"/>
                <w:szCs w:val="24"/>
                <w:lang w:eastAsia="en-US"/>
              </w:rPr>
            </w:pPr>
            <w:r>
              <w:rPr>
                <w:rFonts w:asciiTheme="minorHAnsi" w:eastAsiaTheme="minorEastAsia" w:hAnsiTheme="minorHAnsi" w:cstheme="minorBidi"/>
                <w:sz w:val="24"/>
                <w:szCs w:val="24"/>
                <w:lang w:eastAsia="en-US"/>
              </w:rPr>
              <w:tab/>
            </w:r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1780" w:dyaOrig="360" w14:anchorId="47039824">
                <v:shape id="_x0000_i1059" type="#_x0000_t75" style="width:89pt;height:18pt" o:ole="">
                  <v:imagedata r:id="rId81" o:title=""/>
                </v:shape>
                <o:OLEObject Type="Embed" ProgID="Equation.DSMT4" ShapeID="_x0000_i1059" DrawAspect="Content" ObjectID="_1696590609" r:id="rId82"/>
              </w:object>
            </w:r>
            <w:r w:rsidR="00C23D33">
              <w:rPr>
                <w:rFonts w:asciiTheme="minorHAnsi" w:eastAsiaTheme="minorEastAsia" w:hAnsiTheme="minorHAnsi" w:cstheme="minorBidi"/>
                <w:sz w:val="24"/>
                <w:szCs w:val="24"/>
                <w:lang w:eastAsia="en-US"/>
              </w:rPr>
              <w:t xml:space="preserve"> </w:t>
            </w:r>
          </w:p>
          <w:p w14:paraId="03AFFD6B" w14:textId="77777777" w:rsidR="003568D5" w:rsidRDefault="004F6C73" w:rsidP="008831D4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orm an a</w:t>
            </w:r>
            <w:r w:rsidR="003568D5">
              <w:rPr>
                <w:sz w:val="24"/>
                <w:szCs w:val="24"/>
              </w:rPr>
              <w:t>rithmetic progression, and that</w:t>
            </w:r>
          </w:p>
          <w:p w14:paraId="57817F98" w14:textId="06B14D8D" w:rsidR="008831D4" w:rsidRDefault="008831D4" w:rsidP="008831D4">
            <w:pPr>
              <w:tabs>
                <w:tab w:val="center" w:pos="2943"/>
                <w:tab w:val="right" w:pos="7704"/>
              </w:tabs>
              <w:jc w:val="both"/>
              <w:rPr>
                <w:rFonts w:asciiTheme="minorHAnsi" w:eastAsiaTheme="minorEastAsia" w:hAnsiTheme="minorHAnsi" w:cstheme="minorBidi"/>
                <w:sz w:val="24"/>
                <w:szCs w:val="24"/>
                <w:lang w:eastAsia="en-US"/>
              </w:rPr>
            </w:pPr>
            <w:r>
              <w:rPr>
                <w:rFonts w:asciiTheme="minorHAnsi" w:eastAsiaTheme="minorEastAsia" w:hAnsiTheme="minorHAnsi" w:cstheme="minorBidi"/>
                <w:sz w:val="24"/>
                <w:szCs w:val="24"/>
                <w:lang w:eastAsia="en-US"/>
              </w:rPr>
              <w:tab/>
            </w:r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960" w:dyaOrig="360" w14:anchorId="62D4FD6A">
                <v:shape id="_x0000_i1060" type="#_x0000_t75" style="width:48pt;height:18pt" o:ole="">
                  <v:imagedata r:id="rId83" o:title=""/>
                </v:shape>
                <o:OLEObject Type="Embed" ProgID="Equation.DSMT4" ShapeID="_x0000_i1060" DrawAspect="Content" ObjectID="_1696590610" r:id="rId84"/>
              </w:object>
            </w:r>
            <w:r w:rsidR="00C23D33">
              <w:rPr>
                <w:rFonts w:asciiTheme="minorHAnsi" w:eastAsiaTheme="minorEastAsia" w:hAnsiTheme="minorHAnsi" w:cstheme="minorBidi"/>
                <w:sz w:val="24"/>
                <w:szCs w:val="24"/>
                <w:lang w:eastAsia="en-US"/>
              </w:rPr>
              <w:t xml:space="preserve"> </w:t>
            </w:r>
            <w:r w:rsidR="004F6C73" w:rsidRPr="00E246BE">
              <w:rPr>
                <w:rFonts w:eastAsiaTheme="minorEastAsia"/>
                <w:sz w:val="24"/>
                <w:szCs w:val="24"/>
              </w:rPr>
              <w:t>and</w:t>
            </w:r>
            <w:r w:rsidR="004F6C73">
              <w:rPr>
                <w:rFonts w:asciiTheme="minorHAnsi" w:eastAsiaTheme="minorEastAsia" w:hAnsiTheme="minorHAnsi" w:cstheme="minorBidi"/>
                <w:sz w:val="24"/>
                <w:szCs w:val="24"/>
              </w:rPr>
              <w:t xml:space="preserve"> </w:t>
            </w:r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720" w:dyaOrig="360" w14:anchorId="70F33F92">
                <v:shape id="_x0000_i1061" type="#_x0000_t75" style="width:36pt;height:18pt" o:ole="">
                  <v:imagedata r:id="rId85" o:title=""/>
                </v:shape>
                <o:OLEObject Type="Embed" ProgID="Equation.DSMT4" ShapeID="_x0000_i1061" DrawAspect="Content" ObjectID="_1696590611" r:id="rId86"/>
              </w:object>
            </w:r>
          </w:p>
          <w:p w14:paraId="252EE2CC" w14:textId="2725709F" w:rsidR="004F6C73" w:rsidRPr="0067465C" w:rsidRDefault="004F6C73" w:rsidP="00BD7BBA">
            <w:pPr>
              <w:tabs>
                <w:tab w:val="right" w:pos="7704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orm another geometric progression. </w:t>
            </w:r>
            <w:r w:rsidR="00055F1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Find the possible values of </w:t>
            </w:r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320" w:dyaOrig="360" w14:anchorId="5C2804A3">
                <v:shape id="_x0000_i1062" type="#_x0000_t75" style="width:16pt;height:18pt" o:ole="">
                  <v:imagedata r:id="rId87" o:title=""/>
                </v:shape>
                <o:OLEObject Type="Embed" ProgID="Equation.DSMT4" ShapeID="_x0000_i1062" DrawAspect="Content" ObjectID="_1696590612" r:id="rId88"/>
              </w:object>
            </w:r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60" w:dyaOrig="360" w14:anchorId="7F2568DA">
                <v:shape id="_x0000_i1063" type="#_x0000_t75" style="width:13pt;height:18pt" o:ole="">
                  <v:imagedata r:id="rId89" o:title=""/>
                </v:shape>
                <o:OLEObject Type="Embed" ProgID="Equation.DSMT4" ShapeID="_x0000_i1063" DrawAspect="Content" ObjectID="_1696590613" r:id="rId90"/>
              </w:object>
            </w:r>
            <w:r w:rsidR="008831D4">
              <w:rPr>
                <w:rFonts w:asciiTheme="minorHAnsi" w:eastAsiaTheme="minorEastAsia" w:hAnsiTheme="minorHAnsi" w:cstheme="minorBidi"/>
                <w:sz w:val="24"/>
                <w:szCs w:val="24"/>
                <w:lang w:eastAsia="en-US"/>
              </w:rPr>
              <w:t xml:space="preserve"> </w:t>
            </w:r>
            <w:r w:rsidR="008831D4">
              <w:rPr>
                <w:rFonts w:eastAsiaTheme="minorEastAsia"/>
                <w:sz w:val="24"/>
                <w:szCs w:val="24"/>
                <w:lang w:eastAsia="en-US"/>
              </w:rPr>
              <w:t xml:space="preserve">and </w:t>
            </w:r>
            <w:r w:rsidR="00BD7BBA" w:rsidRPr="00BD7BBA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320" w:dyaOrig="360" w14:anchorId="03D619B7">
                <v:shape id="_x0000_i1064" type="#_x0000_t75" style="width:16pt;height:18pt" o:ole="">
                  <v:imagedata r:id="rId91" o:title=""/>
                </v:shape>
                <o:OLEObject Type="Embed" ProgID="Equation.DSMT4" ShapeID="_x0000_i1064" DrawAspect="Content" ObjectID="_1696590614" r:id="rId92"/>
              </w:object>
            </w:r>
            <w:r w:rsidR="008831D4">
              <w:rPr>
                <w:rFonts w:asciiTheme="minorHAnsi" w:eastAsiaTheme="minorEastAsia" w:hAnsiTheme="minorHAnsi" w:cstheme="minorBidi"/>
                <w:sz w:val="24"/>
                <w:szCs w:val="24"/>
                <w:lang w:eastAsia="en-US"/>
              </w:rPr>
              <w:tab/>
            </w:r>
            <w:r>
              <w:rPr>
                <w:sz w:val="24"/>
                <w:szCs w:val="24"/>
              </w:rPr>
              <w:t>[6]</w:t>
            </w:r>
          </w:p>
        </w:tc>
      </w:tr>
    </w:tbl>
    <w:p w14:paraId="5DE36D4A" w14:textId="414CF2BA" w:rsidR="004F6C73" w:rsidRDefault="004F6C73" w:rsidP="004F6C73"/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720"/>
        <w:gridCol w:w="687"/>
        <w:gridCol w:w="7229"/>
      </w:tblGrid>
      <w:tr w:rsidR="004F6C73" w14:paraId="078F151F" w14:textId="77777777" w:rsidTr="00395F79">
        <w:tc>
          <w:tcPr>
            <w:tcW w:w="715" w:type="dxa"/>
            <w:hideMark/>
          </w:tcPr>
          <w:p w14:paraId="6C74C80B" w14:textId="356B8711" w:rsidR="00C23D33" w:rsidRPr="00C23D33" w:rsidRDefault="00C23D33" w:rsidP="00422372">
            <w:pPr>
              <w:tabs>
                <w:tab w:val="left" w:pos="851"/>
              </w:tabs>
              <w:jc w:val="both"/>
              <w:rPr>
                <w:b/>
                <w:sz w:val="2"/>
                <w:szCs w:val="2"/>
              </w:rPr>
            </w:pPr>
          </w:p>
          <w:p w14:paraId="78E49BB4" w14:textId="191241D8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8636" w:type="dxa"/>
            <w:gridSpan w:val="3"/>
          </w:tcPr>
          <w:p w14:paraId="753630D6" w14:textId="4B7D3584" w:rsidR="004F6C73" w:rsidRDefault="004F6C73" w:rsidP="00422372">
            <w:pPr>
              <w:tabs>
                <w:tab w:val="left" w:pos="851"/>
              </w:tabs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 xml:space="preserve">The diagram below shows the graph of </w:t>
            </w:r>
            <w:r w:rsidR="00BD7BBA" w:rsidRPr="00BD7B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859" w:dyaOrig="320" w14:anchorId="71797595">
                <v:shape id="_x0000_i1065" type="#_x0000_t75" style="width:42.95pt;height:16pt" o:ole="">
                  <v:imagedata r:id="rId93" o:title=""/>
                </v:shape>
                <o:OLEObject Type="Embed" ProgID="Equation.DSMT4" ShapeID="_x0000_i1065" DrawAspect="Content" ObjectID="_1696590615" r:id="rId94"/>
              </w:objec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t xml:space="preserve"> </w:t>
            </w:r>
            <w:r w:rsidRPr="00DC2293">
              <w:rPr>
                <w:rFonts w:eastAsiaTheme="minorHAnsi"/>
                <w:sz w:val="24"/>
                <w:szCs w:val="24"/>
                <w:lang w:eastAsia="en-US"/>
              </w:rPr>
              <w:t>with asymptotes</w: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t xml:space="preserve"> </w:t>
            </w:r>
            <w:r w:rsidR="00BD7BBA" w:rsidRPr="00BD7B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1300" w:dyaOrig="320" w14:anchorId="654A01A0">
                <v:shape id="_x0000_i1066" type="#_x0000_t75" style="width:65pt;height:16pt" o:ole="">
                  <v:imagedata r:id="rId95" o:title=""/>
                </v:shape>
                <o:OLEObject Type="Embed" ProgID="Equation.DSMT4" ShapeID="_x0000_i1066" DrawAspect="Content" ObjectID="_1696590616" r:id="rId96"/>
              </w:objec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t xml:space="preserve">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and</w:t>
            </w:r>
            <w:r w:rsidR="00BD7BBA" w:rsidRPr="00BD7B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900" w:dyaOrig="320" w14:anchorId="6746B8CB">
                <v:shape id="_x0000_i1067" type="#_x0000_t75" style="width:45pt;height:16pt" o:ole="">
                  <v:imagedata r:id="rId97" o:title=""/>
                </v:shape>
                <o:OLEObject Type="Embed" ProgID="Equation.DSMT4" ShapeID="_x0000_i1067" DrawAspect="Content" ObjectID="_1696590617" r:id="rId98"/>
              </w:object>
            </w:r>
            <w:r>
              <w:rPr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</w:rPr>
              <w:t xml:space="preserve">The curve intersects the </w:t>
            </w:r>
            <w:r>
              <w:rPr>
                <w:rFonts w:eastAsia="Times New Roman"/>
                <w:i/>
                <w:sz w:val="24"/>
              </w:rPr>
              <w:t>x</w:t>
            </w:r>
            <w:r>
              <w:rPr>
                <w:rFonts w:eastAsia="Times New Roman"/>
                <w:sz w:val="24"/>
              </w:rPr>
              <w:t xml:space="preserve">-axis at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points </w:t>
            </w:r>
            <w:r w:rsidRPr="00896C4B">
              <w:rPr>
                <w:rFonts w:eastAsiaTheme="minorHAnsi"/>
                <w:i/>
                <w:sz w:val="24"/>
                <w:szCs w:val="24"/>
                <w:lang w:eastAsia="en-US"/>
              </w:rPr>
              <w:t>B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and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D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, </w:t>
            </w:r>
            <w:r>
              <w:rPr>
                <w:rFonts w:eastAsia="Times New Roman"/>
                <w:sz w:val="24"/>
              </w:rPr>
              <w:t xml:space="preserve">and has turning points at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points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A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,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B</w:t>
            </w:r>
            <w:r w:rsidRPr="002C77F2">
              <w:rPr>
                <w:rFonts w:eastAsiaTheme="minorHAnsi"/>
                <w:sz w:val="24"/>
                <w:szCs w:val="24"/>
                <w:lang w:eastAsia="en-US"/>
              </w:rPr>
              <w:t>,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 xml:space="preserve"> C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and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E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. The coordinates of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A</w:t>
            </w:r>
            <w:r w:rsidRPr="00896C4B">
              <w:rPr>
                <w:rFonts w:eastAsiaTheme="minorHAnsi"/>
                <w:sz w:val="24"/>
                <w:szCs w:val="24"/>
                <w:lang w:eastAsia="en-US"/>
              </w:rPr>
              <w:t>,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 xml:space="preserve"> B</w:t>
            </w:r>
            <w:r w:rsidRPr="00896C4B">
              <w:rPr>
                <w:rFonts w:eastAsiaTheme="minorHAnsi"/>
                <w:sz w:val="24"/>
                <w:szCs w:val="24"/>
                <w:lang w:eastAsia="en-US"/>
              </w:rPr>
              <w:t>,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 xml:space="preserve"> C</w:t>
            </w:r>
            <w:r w:rsidRPr="00896C4B">
              <w:rPr>
                <w:rFonts w:eastAsiaTheme="minorHAnsi"/>
                <w:sz w:val="24"/>
                <w:szCs w:val="24"/>
                <w:lang w:eastAsia="en-US"/>
              </w:rPr>
              <w:t>,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 xml:space="preserve"> D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and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E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are 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840" w:dyaOrig="400" w14:anchorId="03E0201C">
                <v:shape id="_x0000_i1068" type="#_x0000_t75" style="width:42pt;height:20pt" o:ole="">
                  <v:imagedata r:id="rId99" o:title=""/>
                </v:shape>
                <o:OLEObject Type="Embed" ProgID="Equation.DSMT4" ShapeID="_x0000_i1068" DrawAspect="Content" ObjectID="_1696590618" r:id="rId100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, 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700" w:dyaOrig="400" w14:anchorId="34B31188">
                <v:shape id="_x0000_i1069" type="#_x0000_t75" style="width:35pt;height:20pt" o:ole="">
                  <v:imagedata r:id="rId101" o:title=""/>
                </v:shape>
                <o:OLEObject Type="Embed" ProgID="Equation.DSMT4" ShapeID="_x0000_i1069" DrawAspect="Content" ObjectID="_1696590619" r:id="rId102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, </w:t>
            </w:r>
            <w:r w:rsidR="00BD7BBA" w:rsidRPr="00BD7BBA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820" w:dyaOrig="680" w14:anchorId="37CA6056">
                <v:shape id="_x0000_i1070" type="#_x0000_t75" style="width:41pt;height:34pt" o:ole="">
                  <v:imagedata r:id="rId103" o:title=""/>
                </v:shape>
                <o:OLEObject Type="Embed" ProgID="Equation.DSMT4" ShapeID="_x0000_i1070" DrawAspect="Content" ObjectID="_1696590620" r:id="rId104"/>
              </w:objec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580" w:dyaOrig="400" w14:anchorId="26B95D3B">
                <v:shape id="_x0000_i1071" type="#_x0000_t75" style="width:29pt;height:20pt" o:ole="">
                  <v:imagedata r:id="rId105" o:title=""/>
                </v:shape>
                <o:OLEObject Type="Embed" ProgID="Equation.DSMT4" ShapeID="_x0000_i1071" DrawAspect="Content" ObjectID="_1696590621" r:id="rId106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and </w:t>
            </w:r>
            <w:r w:rsidR="00BD7BBA" w:rsidRPr="00BD7BB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560" w:dyaOrig="400" w14:anchorId="35EA93C0">
                <v:shape id="_x0000_i1072" type="#_x0000_t75" style="width:28pt;height:20pt" o:ole="">
                  <v:imagedata r:id="rId107" o:title=""/>
                </v:shape>
                <o:OLEObject Type="Embed" ProgID="Equation.DSMT4" ShapeID="_x0000_i1072" DrawAspect="Content" ObjectID="_1696590622" r:id="rId108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respectively.</w:t>
            </w:r>
          </w:p>
          <w:p w14:paraId="454BC9F2" w14:textId="2CF22543" w:rsidR="004F6C73" w:rsidRDefault="008831D4" w:rsidP="00422372">
            <w:pPr>
              <w:tabs>
                <w:tab w:val="left" w:pos="851"/>
              </w:tabs>
              <w:jc w:val="both"/>
              <w:rPr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537D5B38" wp14:editId="5F3CF328">
                      <wp:simplePos x="0" y="0"/>
                      <wp:positionH relativeFrom="column">
                        <wp:posOffset>1798537</wp:posOffset>
                      </wp:positionH>
                      <wp:positionV relativeFrom="paragraph">
                        <wp:posOffset>1737926</wp:posOffset>
                      </wp:positionV>
                      <wp:extent cx="681487" cy="543460"/>
                      <wp:effectExtent l="0" t="0" r="0" b="1905"/>
                      <wp:wrapNone/>
                      <wp:docPr id="24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487" cy="5434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C0811AD" w14:textId="77777777" w:rsidR="00EA251A" w:rsidRPr="00B1560E" w:rsidRDefault="00EA251A" w:rsidP="004F6C7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 w:rsidRPr="00B1560E">
                                    <w:rPr>
                                      <w:rFonts w:ascii="Times New Roman" w:eastAsia="Times New Roman" w:hAnsi="Times New Roman" w:cs="Times New Roman"/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7D5B38" id="Text Box 358" o:spid="_x0000_s1027" type="#_x0000_t202" style="position:absolute;left:0;text-align:left;margin-left:141.6pt;margin-top:136.85pt;width:53.65pt;height:42.8pt;z-index:2517616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" filled="f" stroked="f">
                      <v:textbox style="mso-fit-shape-to-text:t">
                        <w:txbxContent>
                          <w:p w14:paraId="2C0811AD" w14:textId="77777777" w:rsidR="00EA251A" w:rsidRPr="00B1560E" w:rsidRDefault="00EA251A" w:rsidP="004F6C73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B1560E">
                              <w:rPr>
                                <w:rFonts w:ascii="Times New Roman" w:eastAsia="Times New Roman" w:hAnsi="Times New Roman" w:cs="Times New Roman"/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73BACE9F" wp14:editId="1D616E36">
                      <wp:simplePos x="0" y="0"/>
                      <wp:positionH relativeFrom="column">
                        <wp:posOffset>2981325</wp:posOffset>
                      </wp:positionH>
                      <wp:positionV relativeFrom="paragraph">
                        <wp:posOffset>638810</wp:posOffset>
                      </wp:positionV>
                      <wp:extent cx="681355" cy="233680"/>
                      <wp:effectExtent l="0" t="0" r="0" b="0"/>
                      <wp:wrapNone/>
                      <wp:docPr id="3376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233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C1F5FAA" w14:textId="77777777" w:rsidR="00EA251A" w:rsidRPr="00B1560E" w:rsidRDefault="00EA251A" w:rsidP="004F6C7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 w:rsidRPr="00B1560E">
                                    <w:rPr>
                                      <w:rFonts w:ascii="Times New Roman" w:eastAsia="Times New Roman" w:hAnsi="Times New Roman" w:cs="Times New Roman"/>
                                      <w:i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BACE9F" id="_x0000_s1028" type="#_x0000_t202" style="position:absolute;left:0;text-align:left;margin-left:234.75pt;margin-top:50.3pt;width:53.65pt;height:18.4pt;z-index:2517596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" filled="f" stroked="f">
                      <v:textbox>
                        <w:txbxContent>
                          <w:p w14:paraId="6C1F5FAA" w14:textId="77777777" w:rsidR="00EA251A" w:rsidRPr="00B1560E" w:rsidRDefault="00EA251A" w:rsidP="004F6C73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B1560E">
                              <w:rPr>
                                <w:rFonts w:ascii="Times New Roman" w:eastAsia="Times New Roman" w:hAnsi="Times New Roman" w:cs="Times New Roman"/>
                                <w:i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1560E"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1F2E75C5" wp14:editId="608C3DBA">
                      <wp:simplePos x="0" y="0"/>
                      <wp:positionH relativeFrom="column">
                        <wp:posOffset>4022321</wp:posOffset>
                      </wp:positionH>
                      <wp:positionV relativeFrom="paragraph">
                        <wp:posOffset>204990</wp:posOffset>
                      </wp:positionV>
                      <wp:extent cx="583565" cy="330197"/>
                      <wp:effectExtent l="0" t="0" r="0" b="0"/>
                      <wp:wrapNone/>
                      <wp:docPr id="3379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3565" cy="3301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F25DFD1" w14:textId="63D456BC" w:rsidR="00EA251A" w:rsidRPr="005638F6" w:rsidRDefault="00EA251A" w:rsidP="004F6C73">
                                  <w:r w:rsidRPr="00BD7BBA">
                                    <w:rPr>
                                      <w:position w:val="-10"/>
                                    </w:rPr>
                                    <w:object w:dxaOrig="859" w:dyaOrig="320" w14:anchorId="4D15E51C">
                                      <v:shape id="_x0000_i1074" type="#_x0000_t75" style="width:42.95pt;height:16pt" o:ole="">
                                        <v:imagedata r:id="rId109" o:title=""/>
                                      </v:shape>
                                      <o:OLEObject Type="Embed" ProgID="Equation.DSMT4" ShapeID="_x0000_i1074" DrawAspect="Content" ObjectID="_1696590645" r:id="rId11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F2E75C5" id="_x0000_s1029" type="#_x0000_t202" style="position:absolute;left:0;text-align:left;margin-left:316.7pt;margin-top:16.15pt;width:45.95pt;height:26pt;z-index:2517606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" filled="f" stroked="f">
                      <v:textbox style="mso-fit-shape-to-text:t">
                        <w:txbxContent>
                          <w:p w14:paraId="7F25DFD1" w14:textId="63D456BC" w:rsidR="00EA251A" w:rsidRPr="005638F6" w:rsidRDefault="00EA251A" w:rsidP="004F6C73">
                            <w:r w:rsidRPr="00BD7BBA">
                              <w:rPr>
                                <w:position w:val="-10"/>
                              </w:rPr>
                              <w:object w:dxaOrig="859" w:dyaOrig="320" w14:anchorId="4D15E51C">
                                <v:shape id="_x0000_i1074" type="#_x0000_t75" style="width:42.95pt;height:16pt" o:ole="">
                                  <v:imagedata r:id="rId117" o:title=""/>
                                </v:shape>
                                <o:OLEObject Type="Embed" ProgID="Equation.DSMT4" ShapeID="_x0000_i1074" DrawAspect="Content" ObjectID="_1693028961" r:id="rId1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6C73">
              <w:rPr>
                <w:noProof/>
                <w:lang w:val="en-SG"/>
              </w:rPr>
              <mc:AlternateContent>
                <mc:Choice Requires="wpc">
                  <w:drawing>
                    <wp:inline distT="0" distB="0" distL="0" distR="0" wp14:anchorId="51E99BD4" wp14:editId="67258F63">
                      <wp:extent cx="5406390" cy="2751823"/>
                      <wp:effectExtent l="0" t="38100" r="0" b="0"/>
                      <wp:docPr id="36" name="Canvas 3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pic:pic xmlns:pic="http://schemas.openxmlformats.org/drawingml/2006/picture">
                              <pic:nvPicPr>
                                <pic:cNvPr id="25" name="Picture 2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650079" y="16626"/>
                                  <a:ext cx="3900522" cy="2520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6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3850" y="2452768"/>
                                  <a:ext cx="609600" cy="246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5FF3361" w14:textId="77777777" w:rsidR="00EA251A" w:rsidRDefault="00EA251A" w:rsidP="004F6C73">
                                    <w:r w:rsidRPr="00FE4165">
                                      <w:rPr>
                                        <w:rFonts w:eastAsiaTheme="minorEastAsia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680" w:dyaOrig="279" w14:anchorId="38357611">
                                        <v:shape id="_x0000_i1076" type="#_x0000_t75" style="width:33.8pt;height:13.75pt" o:ole="">
                                          <v:imagedata r:id="rId120" o:title=""/>
                                        </v:shape>
                                        <o:OLEObject Type="Embed" ProgID="Equation.DSMT4" ShapeID="_x0000_i1076" DrawAspect="Content" ObjectID="_1696590646" r:id="rId12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5702" y="2469827"/>
                                  <a:ext cx="558800" cy="246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46B22A9" w14:textId="77777777" w:rsidR="00EA251A" w:rsidRDefault="00EA251A" w:rsidP="004F6C73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</w:pPr>
                                    <w:r>
                                      <w:rPr>
                                        <w:rFonts w:eastAsia="SimSun"/>
                                      </w:rPr>
                                      <w:t xml:space="preserve"> </w:t>
                                    </w:r>
                                    <w:r w:rsidRPr="00FE4165">
                                      <w:rPr>
                                        <w:rFonts w:eastAsia="SimSun"/>
                                        <w:position w:val="-6"/>
                                      </w:rPr>
                                      <w:object w:dxaOrig="540" w:dyaOrig="279" w14:anchorId="2264144A">
                                        <v:shape id="_x0000_i1078" type="#_x0000_t75" style="width:26.3pt;height:13.75pt" o:ole="">
                                          <v:imagedata r:id="rId122" o:title=""/>
                                        </v:shape>
                                        <o:OLEObject Type="Embed" ProgID="Equation.DSMT4" ShapeID="_x0000_i1078" DrawAspect="Content" ObjectID="_1696590647" r:id="rId123"/>
                                      </w:object>
                                    </w:r>
                                    <w:r>
                                      <w:rPr>
                                        <w:rFonts w:eastAsia="SimSun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68201" y="1376206"/>
                                  <a:ext cx="335915" cy="2451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6AAD78F" w14:textId="77777777" w:rsidR="00EA251A" w:rsidRPr="00B1560E" w:rsidRDefault="00EA251A" w:rsidP="004F6C73">
                                    <w:pPr>
                                      <w:pStyle w:val="NormalWeb"/>
                                      <w:spacing w:before="0" w:beforeAutospacing="0" w:after="160" w:afterAutospacing="0" w:line="254" w:lineRule="auto"/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B1560E">
                                      <w:rPr>
                                        <w:rFonts w:eastAsia="SimSun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  <w:r w:rsidRPr="00B1560E">
                                      <w:rPr>
                                        <w:rFonts w:eastAsia="SimSun"/>
                                        <w:i/>
                                        <w:sz w:val="22"/>
                                        <w:szCs w:val="22"/>
                                      </w:rPr>
                                      <w:t xml:space="preserve">B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98443" y="1126726"/>
                                  <a:ext cx="309245" cy="246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A8C72B2" w14:textId="77777777" w:rsidR="00EA251A" w:rsidRPr="00B1560E" w:rsidRDefault="00EA251A" w:rsidP="004F6C73">
                                    <w:pPr>
                                      <w:pStyle w:val="NormalWeb"/>
                                      <w:spacing w:before="0" w:beforeAutospacing="0" w:after="160" w:afterAutospacing="0" w:line="254" w:lineRule="auto"/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B1560E">
                                      <w:rPr>
                                        <w:rFonts w:eastAsia="SimSun"/>
                                        <w:i/>
                                        <w:sz w:val="22"/>
                                        <w:szCs w:val="22"/>
                                      </w:rPr>
                                      <w:t xml:space="preserve">C 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3487" y="1366185"/>
                                  <a:ext cx="316865" cy="2457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D567076" w14:textId="77777777" w:rsidR="00EA251A" w:rsidRPr="00B1560E" w:rsidRDefault="00EA251A" w:rsidP="004F6C73">
                                    <w:pPr>
                                      <w:pStyle w:val="NormalWeb"/>
                                      <w:spacing w:before="0" w:beforeAutospacing="0" w:after="160" w:afterAutospacing="0" w:line="252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B1560E">
                                      <w:rPr>
                                        <w:rFonts w:eastAsia="SimSun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 xml:space="preserve">D 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7609" y="1373731"/>
                                  <a:ext cx="316865" cy="246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0E46FA6" w14:textId="77777777" w:rsidR="00EA251A" w:rsidRPr="00B1560E" w:rsidRDefault="00EA251A" w:rsidP="004F6C73">
                                    <w:pPr>
                                      <w:pStyle w:val="NormalWeb"/>
                                      <w:spacing w:before="0" w:beforeAutospacing="0" w:after="160" w:afterAutospacing="0" w:line="252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B1560E">
                                      <w:rPr>
                                        <w:rFonts w:eastAsia="SimSun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 xml:space="preserve">O 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95029" y="0"/>
                                  <a:ext cx="286385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D85A109" w14:textId="77777777" w:rsidR="00EA251A" w:rsidRPr="00441D71" w:rsidRDefault="00EA251A" w:rsidP="004F6C73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441D71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3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52626" y="1367417"/>
                                  <a:ext cx="286385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C94765F" w14:textId="77777777" w:rsidR="00EA251A" w:rsidRPr="00FE4165" w:rsidRDefault="00EA251A" w:rsidP="004F6C73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  <w:rPr>
                                        <w:i/>
                                      </w:rPr>
                                    </w:pPr>
                                    <w:r w:rsidRPr="00FE4165"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Straight Arrow Connector 34"/>
                              <wps:cNvCnPr/>
                              <wps:spPr>
                                <a:xfrm flipV="1">
                                  <a:off x="2415200" y="0"/>
                                  <a:ext cx="0" cy="21018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" name="Straight Arrow Connector 35"/>
                              <wps:cNvCnPr/>
                              <wps:spPr>
                                <a:xfrm>
                                  <a:off x="4001192" y="1402042"/>
                                  <a:ext cx="625135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1E99BD4" id="Canvas 36" o:spid="_x0000_s1030" editas="canvas" style="width:425.7pt;height:216.7pt;mso-position-horizontal-relative:char;mso-position-vertical-relative:line" coordsize="54063,275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">
                      <v:shape id="_x0000_s1031" type="#_x0000_t75" style="position:absolute;width:54063;height:27514;visibility:visible;mso-wrap-style:square">
                        <v:fill o:detectmouseclick="t"/>
                        <v:path o:connecttype="none"/>
                      </v:shape>
                      <v:shape id="Picture 25" o:spid="_x0000_s1032" type="#_x0000_t75" style="position:absolute;left:6500;top:166;width:39006;height:25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">
                        <v:imagedata r:id="rId124" o:title=""/>
                        <v:path arrowok="t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33" type="#_x0000_t202" style="position:absolute;left:17738;top:24527;width:6096;height:2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" filled="f" stroked="f">
                        <v:textbox>
                          <w:txbxContent>
                            <w:p w14:paraId="75FF3361" w14:textId="77777777" w:rsidR="00EA251A" w:rsidRDefault="00EA251A" w:rsidP="004F6C73">
                              <w:r w:rsidRPr="00FE4165">
                                <w:rPr>
                                  <w:rFonts w:eastAsiaTheme="minorEastAsia"/>
                                  <w:position w:val="-6"/>
                                  <w:sz w:val="24"/>
                                  <w:szCs w:val="24"/>
                                </w:rPr>
                                <w:object w:dxaOrig="680" w:dyaOrig="279" w14:anchorId="38357611">
                                  <v:shape id="_x0000_i1076" type="#_x0000_t75" style="width:33.8pt;height:13.75pt" o:ole="">
                                    <v:imagedata r:id="rId120" o:title=""/>
                                  </v:shape>
                                  <o:OLEObject Type="Embed" ProgID="Equation.DSMT4" ShapeID="_x0000_i1076" DrawAspect="Content" ObjectID="_1696590646" r:id="rId1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34" type="#_x0000_t202" style="position:absolute;left:25557;top:24698;width:5588;height:2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" filled="f" stroked="f">
                        <v:textbox>
                          <w:txbxContent>
                            <w:p w14:paraId="746B22A9" w14:textId="77777777" w:rsidR="00EA251A" w:rsidRDefault="00EA251A" w:rsidP="004F6C73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eastAsia="SimSun"/>
                                </w:rPr>
                                <w:t xml:space="preserve"> </w:t>
                              </w:r>
                              <w:r w:rsidRPr="00FE4165">
                                <w:rPr>
                                  <w:rFonts w:eastAsia="SimSun"/>
                                  <w:position w:val="-6"/>
                                </w:rPr>
                                <w:object w:dxaOrig="540" w:dyaOrig="279" w14:anchorId="2264144A">
                                  <v:shape id="_x0000_i1078" type="#_x0000_t75" style="width:26.3pt;height:13.75pt" o:ole="">
                                    <v:imagedata r:id="rId122" o:title=""/>
                                  </v:shape>
                                  <o:OLEObject Type="Embed" ProgID="Equation.DSMT4" ShapeID="_x0000_i1078" DrawAspect="Content" ObjectID="_1696590647" r:id="rId126"/>
                                </w:object>
                              </w:r>
                              <w:r>
                                <w:rPr>
                                  <w:rFonts w:eastAsia="SimSun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35" type="#_x0000_t202" style="position:absolute;left:20682;top:13762;width:3359;height:24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" filled="f" stroked="f">
                        <v:textbox>
                          <w:txbxContent>
                            <w:p w14:paraId="06AAD78F" w14:textId="77777777" w:rsidR="00EA251A" w:rsidRPr="00B1560E" w:rsidRDefault="00EA251A" w:rsidP="004F6C73">
                              <w:pPr>
                                <w:pStyle w:val="NormalWeb"/>
                                <w:spacing w:before="0" w:beforeAutospacing="0" w:after="160" w:afterAutospacing="0" w:line="254" w:lineRule="auto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B1560E">
                                <w:rPr>
                                  <w:rFonts w:eastAsia="SimSun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B1560E">
                                <w:rPr>
                                  <w:rFonts w:eastAsia="SimSun"/>
                                  <w:i/>
                                  <w:sz w:val="22"/>
                                  <w:szCs w:val="22"/>
                                </w:rPr>
                                <w:t xml:space="preserve">B  </w:t>
                              </w:r>
                            </w:p>
                          </w:txbxContent>
                        </v:textbox>
                      </v:shape>
                      <v:shape id="_x0000_s1036" type="#_x0000_t202" style="position:absolute;left:24984;top:11267;width:3092;height:2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" filled="f" stroked="f">
                        <v:textbox>
                          <w:txbxContent>
                            <w:p w14:paraId="4A8C72B2" w14:textId="77777777" w:rsidR="00EA251A" w:rsidRPr="00B1560E" w:rsidRDefault="00EA251A" w:rsidP="004F6C73">
                              <w:pPr>
                                <w:pStyle w:val="NormalWeb"/>
                                <w:spacing w:before="0" w:beforeAutospacing="0" w:after="160" w:afterAutospacing="0" w:line="254" w:lineRule="auto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B1560E">
                                <w:rPr>
                                  <w:rFonts w:eastAsia="SimSun"/>
                                  <w:i/>
                                  <w:sz w:val="22"/>
                                  <w:szCs w:val="22"/>
                                </w:rPr>
                                <w:t xml:space="preserve">C   </w:t>
                              </w:r>
                            </w:p>
                          </w:txbxContent>
                        </v:textbox>
                      </v:shape>
                      <v:shape id="_x0000_s1037" type="#_x0000_t202" style="position:absolute;left:25534;top:13661;width:3169;height:24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" filled="f" stroked="f">
                        <v:textbox>
                          <w:txbxContent>
                            <w:p w14:paraId="1D567076" w14:textId="77777777" w:rsidR="00EA251A" w:rsidRPr="00B1560E" w:rsidRDefault="00EA251A" w:rsidP="004F6C73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1560E">
                                <w:rPr>
                                  <w:rFonts w:eastAsia="SimSun"/>
                                  <w:i/>
                                  <w:iCs/>
                                  <w:sz w:val="22"/>
                                  <w:szCs w:val="22"/>
                                </w:rPr>
                                <w:t xml:space="preserve">D   </w:t>
                              </w:r>
                            </w:p>
                          </w:txbxContent>
                        </v:textbox>
                      </v:shape>
                      <v:shape id="_x0000_s1038" type="#_x0000_t202" style="position:absolute;left:22076;top:13737;width:3168;height:2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" filled="f" stroked="f">
                        <v:textbox>
                          <w:txbxContent>
                            <w:p w14:paraId="60E46FA6" w14:textId="77777777" w:rsidR="00EA251A" w:rsidRPr="00B1560E" w:rsidRDefault="00EA251A" w:rsidP="004F6C73">
                              <w:pPr>
                                <w:pStyle w:val="NormalWeb"/>
                                <w:spacing w:before="0" w:beforeAutospacing="0" w:after="160" w:afterAutospacing="0" w:line="252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1560E">
                                <w:rPr>
                                  <w:rFonts w:eastAsia="SimSun"/>
                                  <w:i/>
                                  <w:iCs/>
                                  <w:sz w:val="22"/>
                                  <w:szCs w:val="22"/>
                                </w:rPr>
                                <w:t xml:space="preserve">O   </w:t>
                              </w:r>
                            </w:p>
                          </w:txbxContent>
                        </v:textbox>
                      </v:shape>
                      <v:shape id="_x0000_s1039" type="#_x0000_t202" style="position:absolute;left:21950;width:2864;height:2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" filled="f" stroked="f">
                        <v:textbox>
                          <w:txbxContent>
                            <w:p w14:paraId="1D85A109" w14:textId="77777777" w:rsidR="00EA251A" w:rsidRPr="00441D71" w:rsidRDefault="00EA251A" w:rsidP="004F6C7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441D71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_x0000_s1040" type="#_x0000_t202" style="position:absolute;left:44526;top:13674;width:2864;height:2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" filled="f" stroked="f">
                        <v:textbox>
                          <w:txbxContent>
                            <w:p w14:paraId="7C94765F" w14:textId="77777777" w:rsidR="00EA251A" w:rsidRPr="00FE4165" w:rsidRDefault="00EA251A" w:rsidP="004F6C73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i/>
                                </w:rPr>
                              </w:pPr>
                              <w:r w:rsidRPr="00FE416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4" o:spid="_x0000_s1041" type="#_x0000_t32" style="position:absolute;left:24152;width:0;height:210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" strokecolor="black [3040]">
                        <v:stroke endarrow="block"/>
                      </v:shape>
                      <v:shape id="Straight Arrow Connector 35" o:spid="_x0000_s1042" type="#_x0000_t32" style="position:absolute;left:40011;top:14020;width:62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" strokecolor="black [3040]" strokeweight=".5pt">
                        <v:stroke endarrow="block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4F6C73" w14:paraId="21DF4CB6" w14:textId="77777777" w:rsidTr="00395F79">
        <w:tc>
          <w:tcPr>
            <w:tcW w:w="715" w:type="dxa"/>
          </w:tcPr>
          <w:p w14:paraId="1729EF53" w14:textId="2926BCC9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hideMark/>
          </w:tcPr>
          <w:p w14:paraId="3ECF0B4F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)</w:t>
            </w:r>
          </w:p>
        </w:tc>
        <w:tc>
          <w:tcPr>
            <w:tcW w:w="7916" w:type="dxa"/>
            <w:gridSpan w:val="2"/>
          </w:tcPr>
          <w:p w14:paraId="7D72381B" w14:textId="146901E1" w:rsidR="004F6C73" w:rsidRPr="00C66F94" w:rsidRDefault="00B1560E" w:rsidP="00B95FCC">
            <w:pPr>
              <w:tabs>
                <w:tab w:val="left" w:pos="851"/>
                <w:tab w:val="right" w:pos="7884"/>
              </w:tabs>
              <w:spacing w:after="120"/>
              <w:jc w:val="both"/>
              <w:rPr>
                <w:sz w:val="12"/>
                <w:szCs w:val="12"/>
              </w:rPr>
            </w:pPr>
            <w:r>
              <w:rPr>
                <w:sz w:val="24"/>
                <w:szCs w:val="24"/>
              </w:rPr>
              <w:t xml:space="preserve">By showing clearly </w:t>
            </w:r>
            <w:r w:rsidRPr="00966D4B">
              <w:rPr>
                <w:sz w:val="24"/>
                <w:szCs w:val="24"/>
              </w:rPr>
              <w:t>the equations of asymptotes and the coordinates of any turning points and the points where the curve crosses the</w:t>
            </w:r>
            <w:r w:rsidR="00C66F94">
              <w:rPr>
                <w:sz w:val="24"/>
                <w:szCs w:val="24"/>
              </w:rPr>
              <w:t xml:space="preserve"> axes, where possible,</w:t>
            </w:r>
            <w:r w:rsidR="004F6C73">
              <w:rPr>
                <w:sz w:val="24"/>
                <w:szCs w:val="24"/>
              </w:rPr>
              <w:t xml:space="preserve"> sketch</w:t>
            </w:r>
            <w:r w:rsidR="00C66F94">
              <w:rPr>
                <w:sz w:val="24"/>
                <w:szCs w:val="24"/>
              </w:rPr>
              <w:t xml:space="preserve">, on </w:t>
            </w:r>
            <w:r w:rsidR="00C66F94">
              <w:rPr>
                <w:b/>
                <w:sz w:val="24"/>
                <w:szCs w:val="24"/>
              </w:rPr>
              <w:t>separate diagrams</w:t>
            </w:r>
            <w:r w:rsidR="00C66F94" w:rsidRPr="00C66F94">
              <w:rPr>
                <w:sz w:val="24"/>
                <w:szCs w:val="24"/>
              </w:rPr>
              <w:t>,</w:t>
            </w:r>
            <w:r w:rsidR="004F6C73">
              <w:rPr>
                <w:sz w:val="24"/>
                <w:szCs w:val="24"/>
              </w:rPr>
              <w:t xml:space="preserve"> the graphs of </w:t>
            </w:r>
          </w:p>
        </w:tc>
      </w:tr>
      <w:tr w:rsidR="004F6C73" w14:paraId="0F6C77E2" w14:textId="77777777" w:rsidTr="00395F79">
        <w:tc>
          <w:tcPr>
            <w:tcW w:w="715" w:type="dxa"/>
          </w:tcPr>
          <w:p w14:paraId="0E8EA0FC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</w:rPr>
            </w:pPr>
          </w:p>
        </w:tc>
        <w:tc>
          <w:tcPr>
            <w:tcW w:w="720" w:type="dxa"/>
          </w:tcPr>
          <w:p w14:paraId="10C2A63C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</w:rPr>
            </w:pPr>
          </w:p>
        </w:tc>
        <w:tc>
          <w:tcPr>
            <w:tcW w:w="687" w:type="dxa"/>
          </w:tcPr>
          <w:p w14:paraId="2E345F4F" w14:textId="77777777" w:rsidR="00C23D33" w:rsidRPr="00C23D33" w:rsidRDefault="00C23D33" w:rsidP="00422372">
            <w:pPr>
              <w:tabs>
                <w:tab w:val="left" w:pos="851"/>
                <w:tab w:val="right" w:pos="7884"/>
              </w:tabs>
              <w:jc w:val="both"/>
              <w:rPr>
                <w:b/>
                <w:sz w:val="4"/>
                <w:szCs w:val="2"/>
              </w:rPr>
            </w:pPr>
          </w:p>
          <w:p w14:paraId="1670189A" w14:textId="78569F90" w:rsidR="004F6C73" w:rsidRPr="00753E07" w:rsidRDefault="004F6C73" w:rsidP="00422372">
            <w:pPr>
              <w:tabs>
                <w:tab w:val="left" w:pos="851"/>
                <w:tab w:val="right" w:pos="7884"/>
              </w:tabs>
              <w:jc w:val="both"/>
              <w:rPr>
                <w:b/>
                <w:sz w:val="24"/>
              </w:rPr>
            </w:pPr>
            <w:r w:rsidRPr="00753E07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a</w:t>
            </w:r>
            <w:r w:rsidRPr="00753E07">
              <w:rPr>
                <w:b/>
                <w:sz w:val="24"/>
              </w:rPr>
              <w:t>)</w:t>
            </w:r>
          </w:p>
        </w:tc>
        <w:tc>
          <w:tcPr>
            <w:tcW w:w="7229" w:type="dxa"/>
          </w:tcPr>
          <w:p w14:paraId="656C8663" w14:textId="1D51C2EC" w:rsidR="004F6C73" w:rsidRDefault="00BD7BBA" w:rsidP="00BD7BBA">
            <w:pPr>
              <w:tabs>
                <w:tab w:val="left" w:pos="851"/>
                <w:tab w:val="right" w:pos="7018"/>
              </w:tabs>
              <w:jc w:val="both"/>
              <w:rPr>
                <w:rFonts w:asciiTheme="minorHAnsi" w:eastAsiaTheme="minorHAnsi" w:hAnsiTheme="minorHAnsi" w:cstheme="minorBidi"/>
                <w:lang w:eastAsia="en-US"/>
              </w:rPr>
            </w:pPr>
            <w:r w:rsidRPr="00BD7BBA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980" w:dyaOrig="440" w14:anchorId="068E47F2">
                <v:shape id="_x0000_i1079" type="#_x0000_t75" style="width:49pt;height:22pt" o:ole="">
                  <v:imagedata r:id="rId127" o:title=""/>
                </v:shape>
                <o:OLEObject Type="Embed" ProgID="Equation.DSMT4" ShapeID="_x0000_i1079" DrawAspect="Content" ObjectID="_1696590623" r:id="rId128"/>
              </w:object>
            </w:r>
            <w:r w:rsidR="004F6C73" w:rsidRPr="00AC3214">
              <w:rPr>
                <w:rFonts w:eastAsiaTheme="minorHAnsi"/>
                <w:sz w:val="24"/>
                <w:szCs w:val="24"/>
                <w:lang w:eastAsia="en-US"/>
              </w:rPr>
              <w:t>,</w:t>
            </w:r>
            <w:r w:rsidR="004F6C73">
              <w:rPr>
                <w:rFonts w:asciiTheme="minorHAnsi" w:eastAsiaTheme="minorHAnsi" w:hAnsiTheme="minorHAnsi" w:cstheme="minorBidi"/>
                <w:lang w:eastAsia="en-US"/>
              </w:rPr>
              <w:t xml:space="preserve"> </w:t>
            </w:r>
            <w:r w:rsidR="004F6C73">
              <w:rPr>
                <w:rFonts w:asciiTheme="minorHAnsi" w:eastAsiaTheme="minorHAnsi" w:hAnsiTheme="minorHAnsi" w:cstheme="minorBidi"/>
                <w:lang w:eastAsia="en-US"/>
              </w:rPr>
              <w:tab/>
            </w:r>
            <w:r w:rsidR="004F6C73">
              <w:rPr>
                <w:rFonts w:eastAsiaTheme="minorHAnsi"/>
                <w:sz w:val="24"/>
                <w:szCs w:val="24"/>
                <w:lang w:eastAsia="en-US"/>
              </w:rPr>
              <w:t>[4</w:t>
            </w:r>
            <w:r w:rsidR="004F6C73" w:rsidRPr="00753E07">
              <w:rPr>
                <w:rFonts w:eastAsiaTheme="minorHAnsi"/>
                <w:sz w:val="24"/>
                <w:szCs w:val="24"/>
                <w:lang w:eastAsia="en-US"/>
              </w:rPr>
              <w:t>]</w:t>
            </w:r>
          </w:p>
        </w:tc>
      </w:tr>
      <w:tr w:rsidR="00B1560E" w14:paraId="6041A824" w14:textId="77777777" w:rsidTr="00395F79">
        <w:tc>
          <w:tcPr>
            <w:tcW w:w="715" w:type="dxa"/>
          </w:tcPr>
          <w:p w14:paraId="0DA6F824" w14:textId="68047EF1" w:rsidR="00B1560E" w:rsidRDefault="00B1560E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598A3FFD" w14:textId="77777777" w:rsidR="00B1560E" w:rsidRDefault="00B1560E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87" w:type="dxa"/>
            <w:hideMark/>
          </w:tcPr>
          <w:p w14:paraId="493A513E" w14:textId="77777777" w:rsidR="00C23D33" w:rsidRPr="00C23D33" w:rsidRDefault="00C23D33" w:rsidP="005D2606">
            <w:pPr>
              <w:tabs>
                <w:tab w:val="left" w:pos="851"/>
                <w:tab w:val="right" w:pos="7884"/>
              </w:tabs>
              <w:jc w:val="both"/>
              <w:rPr>
                <w:b/>
                <w:sz w:val="12"/>
                <w:szCs w:val="8"/>
              </w:rPr>
            </w:pPr>
          </w:p>
          <w:p w14:paraId="27C5AE9E" w14:textId="767D8A94" w:rsidR="00B1560E" w:rsidRDefault="00B1560E" w:rsidP="005D2606">
            <w:pPr>
              <w:tabs>
                <w:tab w:val="left" w:pos="851"/>
                <w:tab w:val="right" w:pos="7884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b)</w:t>
            </w:r>
          </w:p>
        </w:tc>
        <w:tc>
          <w:tcPr>
            <w:tcW w:w="7229" w:type="dxa"/>
          </w:tcPr>
          <w:p w14:paraId="65C8B7D7" w14:textId="7A5733DC" w:rsidR="00B1560E" w:rsidRDefault="00BD7BBA" w:rsidP="00BD7BBA">
            <w:pPr>
              <w:tabs>
                <w:tab w:val="left" w:pos="851"/>
                <w:tab w:val="right" w:pos="7018"/>
              </w:tabs>
              <w:jc w:val="both"/>
              <w:rPr>
                <w:sz w:val="24"/>
                <w:szCs w:val="24"/>
              </w:rPr>
            </w:pPr>
            <w:r w:rsidRPr="00BD7BBA">
              <w:rPr>
                <w:rFonts w:asciiTheme="minorHAnsi" w:eastAsiaTheme="minorHAnsi" w:hAnsiTheme="minorHAnsi" w:cstheme="minorBidi"/>
                <w:position w:val="-32"/>
                <w:sz w:val="22"/>
                <w:szCs w:val="22"/>
                <w:lang w:eastAsia="en-US"/>
              </w:rPr>
              <w:object w:dxaOrig="940" w:dyaOrig="700" w14:anchorId="60347209">
                <v:shape id="_x0000_i1080" type="#_x0000_t75" style="width:47pt;height:35pt" o:ole="">
                  <v:imagedata r:id="rId129" o:title=""/>
                </v:shape>
                <o:OLEObject Type="Embed" ProgID="Equation.DSMT4" ShapeID="_x0000_i1080" DrawAspect="Content" ObjectID="_1696590624" r:id="rId130"/>
              </w:object>
            </w:r>
            <w:r w:rsidR="00C66F94">
              <w:rPr>
                <w:sz w:val="24"/>
                <w:szCs w:val="24"/>
              </w:rPr>
              <w:t>.</w:t>
            </w:r>
            <w:r w:rsidR="00B1560E">
              <w:rPr>
                <w:sz w:val="24"/>
                <w:szCs w:val="24"/>
              </w:rPr>
              <w:tab/>
              <w:t>[4]</w:t>
            </w:r>
          </w:p>
        </w:tc>
      </w:tr>
      <w:tr w:rsidR="004F6C73" w14:paraId="5203F4E1" w14:textId="77777777" w:rsidTr="00395F79">
        <w:tc>
          <w:tcPr>
            <w:tcW w:w="715" w:type="dxa"/>
          </w:tcPr>
          <w:p w14:paraId="77F1C06C" w14:textId="6AB117A2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hideMark/>
          </w:tcPr>
          <w:p w14:paraId="106FDFA1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</w:tc>
        <w:tc>
          <w:tcPr>
            <w:tcW w:w="7916" w:type="dxa"/>
            <w:gridSpan w:val="2"/>
            <w:hideMark/>
          </w:tcPr>
          <w:p w14:paraId="76D01E4C" w14:textId="2DF2E297" w:rsidR="001D399E" w:rsidRDefault="004F6C73" w:rsidP="00422372">
            <w:pPr>
              <w:tabs>
                <w:tab w:val="left" w:pos="851"/>
                <w:tab w:val="right" w:pos="7708"/>
              </w:tabs>
              <w:jc w:val="both"/>
              <w:rPr>
                <w:sz w:val="24"/>
                <w:szCs w:val="24"/>
              </w:rPr>
            </w:pPr>
            <w:r w:rsidRPr="00966D4B">
              <w:rPr>
                <w:sz w:val="24"/>
                <w:szCs w:val="24"/>
              </w:rPr>
              <w:t xml:space="preserve">By drawing another suitable graph on the same diagram in </w:t>
            </w:r>
            <w:r w:rsidR="00B95FCC">
              <w:rPr>
                <w:sz w:val="24"/>
                <w:szCs w:val="24"/>
              </w:rPr>
              <w:t xml:space="preserve">part </w:t>
            </w:r>
            <w:r w:rsidRPr="00966D4B">
              <w:rPr>
                <w:b/>
                <w:sz w:val="24"/>
                <w:szCs w:val="24"/>
              </w:rPr>
              <w:t>(i)(b)</w:t>
            </w:r>
            <w:r w:rsidRPr="00966D4B">
              <w:rPr>
                <w:sz w:val="24"/>
                <w:szCs w:val="24"/>
              </w:rPr>
              <w:t xml:space="preserve">, determine the number of solutions to the equation </w:t>
            </w:r>
          </w:p>
          <w:p w14:paraId="2EE2E8A6" w14:textId="02D344DD" w:rsidR="004F6C73" w:rsidRPr="00966D4B" w:rsidRDefault="001D399E" w:rsidP="00BD7BBA">
            <w:pPr>
              <w:tabs>
                <w:tab w:val="center" w:pos="2954"/>
                <w:tab w:val="right" w:pos="7708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 w:rsidR="00BD7BBA" w:rsidRPr="00BD7BBA">
              <w:rPr>
                <w:rFonts w:asciiTheme="minorHAnsi" w:eastAsiaTheme="minorHAnsi" w:hAnsiTheme="minorHAnsi" w:cstheme="minorBidi"/>
                <w:position w:val="-38"/>
                <w:sz w:val="22"/>
                <w:szCs w:val="22"/>
                <w:lang w:eastAsia="en-US"/>
              </w:rPr>
              <w:object w:dxaOrig="1920" w:dyaOrig="800" w14:anchorId="55064C6E">
                <v:shape id="_x0000_i1081" type="#_x0000_t75" style="width:96pt;height:40pt" o:ole="">
                  <v:imagedata r:id="rId131" o:title=""/>
                </v:shape>
                <o:OLEObject Type="Embed" ProgID="Equation.DSMT4" ShapeID="_x0000_i1081" DrawAspect="Content" ObjectID="_1696590625" r:id="rId132"/>
              </w:object>
            </w:r>
            <w:r w:rsidR="004F6C73" w:rsidRPr="00966D4B">
              <w:rPr>
                <w:sz w:val="24"/>
                <w:szCs w:val="24"/>
              </w:rPr>
              <w:t>.</w:t>
            </w:r>
            <w:r w:rsidR="004F6C73" w:rsidRPr="00966D4B">
              <w:rPr>
                <w:sz w:val="24"/>
                <w:szCs w:val="24"/>
              </w:rPr>
              <w:tab/>
              <w:t>[2]</w:t>
            </w:r>
          </w:p>
        </w:tc>
      </w:tr>
    </w:tbl>
    <w:p w14:paraId="7CD64E00" w14:textId="77777777" w:rsidR="004F6C73" w:rsidRDefault="004F6C73" w:rsidP="004F6C73">
      <w:r>
        <w:br w:type="page"/>
      </w: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720"/>
        <w:gridCol w:w="7916"/>
      </w:tblGrid>
      <w:tr w:rsidR="004F6C73" w:rsidRPr="00575364" w14:paraId="6FD57298" w14:textId="77777777" w:rsidTr="001D399E">
        <w:tc>
          <w:tcPr>
            <w:tcW w:w="715" w:type="dxa"/>
          </w:tcPr>
          <w:p w14:paraId="447B5647" w14:textId="77777777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8636" w:type="dxa"/>
            <w:gridSpan w:val="2"/>
          </w:tcPr>
          <w:p w14:paraId="4AA9BA6F" w14:textId="77777777" w:rsidR="004F6C73" w:rsidRDefault="004F6C73" w:rsidP="0042237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istances in this question are in </w:t>
            </w:r>
            <w:proofErr w:type="spellStart"/>
            <w:r>
              <w:rPr>
                <w:sz w:val="24"/>
                <w:szCs w:val="24"/>
              </w:rPr>
              <w:t>metres</w:t>
            </w:r>
            <w:proofErr w:type="spellEnd"/>
            <w:r>
              <w:rPr>
                <w:sz w:val="24"/>
                <w:szCs w:val="24"/>
              </w:rPr>
              <w:t>.</w:t>
            </w:r>
          </w:p>
          <w:p w14:paraId="6C620997" w14:textId="77777777" w:rsidR="004F6C73" w:rsidRDefault="004F6C73" w:rsidP="00422372">
            <w:pPr>
              <w:jc w:val="both"/>
              <w:rPr>
                <w:sz w:val="24"/>
                <w:szCs w:val="24"/>
              </w:rPr>
            </w:pPr>
          </w:p>
          <w:p w14:paraId="0816DAD3" w14:textId="789C9BBD" w:rsidR="004F6C73" w:rsidRPr="00575364" w:rsidRDefault="004F6C73" w:rsidP="00BD7BBA">
            <w:pPr>
              <w:spacing w:after="1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Harry </w:t>
            </w:r>
            <w:r w:rsidRPr="0022120D">
              <w:rPr>
                <w:sz w:val="24"/>
                <w:szCs w:val="24"/>
              </w:rPr>
              <w:t xml:space="preserve">and </w:t>
            </w:r>
            <w:r>
              <w:rPr>
                <w:sz w:val="24"/>
                <w:szCs w:val="24"/>
              </w:rPr>
              <w:t>Tom’s</w:t>
            </w:r>
            <w:r w:rsidRPr="0022120D">
              <w:rPr>
                <w:sz w:val="24"/>
                <w:szCs w:val="24"/>
              </w:rPr>
              <w:t xml:space="preserve"> model airplanes</w:t>
            </w:r>
            <w:r>
              <w:rPr>
                <w:sz w:val="24"/>
                <w:szCs w:val="24"/>
              </w:rPr>
              <w:t xml:space="preserve"> are taking</w:t>
            </w:r>
            <w:r w:rsidRPr="0022120D">
              <w:rPr>
                <w:sz w:val="24"/>
                <w:szCs w:val="24"/>
              </w:rPr>
              <w:t xml:space="preserve"> off</w:t>
            </w:r>
            <w:r>
              <w:rPr>
                <w:sz w:val="24"/>
                <w:szCs w:val="24"/>
              </w:rPr>
              <w:t xml:space="preserve"> from the horizontal ground, which is the </w:t>
            </w:r>
            <w:r>
              <w:rPr>
                <w:i/>
                <w:sz w:val="24"/>
                <w:szCs w:val="24"/>
              </w:rPr>
              <w:t>x-y</w:t>
            </w:r>
            <w:r>
              <w:rPr>
                <w:sz w:val="24"/>
                <w:szCs w:val="24"/>
              </w:rPr>
              <w:t xml:space="preserve"> plane. Tom’s airplane takes off after Harry’s. The position of Harry’s airplane </w:t>
            </w:r>
            <w:r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 seconds after it takes off is given by </w:t>
            </w:r>
            <w:r w:rsidR="00BD7BBA" w:rsidRPr="00BD7B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2880" w:dyaOrig="320" w14:anchorId="6904431F">
                <v:shape id="_x0000_i1082" type="#_x0000_t75" style="width:2in;height:16pt" o:ole="">
                  <v:imagedata r:id="rId133" o:title=""/>
                </v:shape>
                <o:OLEObject Type="Embed" ProgID="Equation.DSMT4" ShapeID="_x0000_i1082" DrawAspect="Content" ObjectID="_1696590626" r:id="rId134"/>
              </w:object>
            </w:r>
            <w:r>
              <w:rPr>
                <w:sz w:val="24"/>
                <w:szCs w:val="24"/>
              </w:rPr>
              <w:t xml:space="preserve">. The position of Tom’s airplane </w:t>
            </w:r>
            <w:r w:rsidRPr="00DB392E">
              <w:rPr>
                <w:i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 xml:space="preserve"> seconds after it takes off is given by </w:t>
            </w:r>
            <w:r w:rsidR="00BD7BBA" w:rsidRPr="00BD7B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3140" w:dyaOrig="320" w14:anchorId="4A86B6A5">
                <v:shape id="_x0000_i1083" type="#_x0000_t75" style="width:157pt;height:16pt" o:ole="">
                  <v:imagedata r:id="rId135" o:title=""/>
                </v:shape>
                <o:OLEObject Type="Embed" ProgID="Equation.DSMT4" ShapeID="_x0000_i1083" DrawAspect="Content" ObjectID="_1696590627" r:id="rId136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  <w:tr w:rsidR="004F6C73" w:rsidRPr="0067465C" w14:paraId="2766231C" w14:textId="77777777" w:rsidTr="001D399E">
        <w:tc>
          <w:tcPr>
            <w:tcW w:w="715" w:type="dxa"/>
          </w:tcPr>
          <w:p w14:paraId="7369984B" w14:textId="77777777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35045B73" w14:textId="77777777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)</w:t>
            </w:r>
          </w:p>
        </w:tc>
        <w:tc>
          <w:tcPr>
            <w:tcW w:w="7916" w:type="dxa"/>
          </w:tcPr>
          <w:p w14:paraId="03351B54" w14:textId="673CA59A" w:rsidR="004F6C73" w:rsidRPr="0067465C" w:rsidRDefault="004F6C73" w:rsidP="00422372">
            <w:pPr>
              <w:tabs>
                <w:tab w:val="right" w:pos="7704"/>
              </w:tabs>
              <w:spacing w:after="160" w:line="259" w:lineRule="auto"/>
              <w:jc w:val="both"/>
              <w:rPr>
                <w:sz w:val="24"/>
                <w:szCs w:val="24"/>
              </w:rPr>
            </w:pPr>
            <w:r w:rsidRPr="00A233C8">
              <w:rPr>
                <w:sz w:val="24"/>
                <w:szCs w:val="24"/>
              </w:rPr>
              <w:t>State the height of Harry’s airplane two seconds after it takes off and find its distance travelled in the two seconds.</w:t>
            </w:r>
            <w:r>
              <w:rPr>
                <w:sz w:val="24"/>
                <w:szCs w:val="24"/>
              </w:rPr>
              <w:tab/>
            </w:r>
            <w:r w:rsidRPr="003961DF">
              <w:rPr>
                <w:sz w:val="24"/>
                <w:szCs w:val="24"/>
              </w:rPr>
              <w:t>[3</w:t>
            </w:r>
            <w:r>
              <w:rPr>
                <w:sz w:val="24"/>
                <w:szCs w:val="24"/>
              </w:rPr>
              <w:t>]</w:t>
            </w:r>
          </w:p>
        </w:tc>
      </w:tr>
      <w:tr w:rsidR="00CE1301" w:rsidRPr="0067465C" w14:paraId="1B5100BB" w14:textId="77777777" w:rsidTr="001D399E">
        <w:tc>
          <w:tcPr>
            <w:tcW w:w="715" w:type="dxa"/>
          </w:tcPr>
          <w:p w14:paraId="000DA794" w14:textId="77777777" w:rsidR="00CE1301" w:rsidRPr="0067465C" w:rsidRDefault="00CE1301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26E27D7B" w14:textId="77777777" w:rsidR="00CE1301" w:rsidRPr="0067465C" w:rsidRDefault="00CE1301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</w:tc>
        <w:tc>
          <w:tcPr>
            <w:tcW w:w="7916" w:type="dxa"/>
          </w:tcPr>
          <w:p w14:paraId="59F4B1AC" w14:textId="11EDC45B" w:rsidR="00CE1301" w:rsidRPr="0067465C" w:rsidRDefault="00CE1301" w:rsidP="005D2606">
            <w:pPr>
              <w:tabs>
                <w:tab w:val="right" w:pos="7704"/>
              </w:tabs>
              <w:spacing w:after="160" w:line="259" w:lineRule="auto"/>
              <w:jc w:val="both"/>
              <w:rPr>
                <w:sz w:val="24"/>
                <w:szCs w:val="24"/>
              </w:rPr>
            </w:pPr>
            <w:r w:rsidRPr="003961DF">
              <w:rPr>
                <w:sz w:val="24"/>
                <w:szCs w:val="24"/>
              </w:rPr>
              <w:t xml:space="preserve">Find the </w:t>
            </w:r>
            <w:r>
              <w:rPr>
                <w:sz w:val="24"/>
                <w:szCs w:val="24"/>
              </w:rPr>
              <w:t>acute angle between the path of Har</w:t>
            </w:r>
            <w:r w:rsidRPr="003961DF">
              <w:rPr>
                <w:sz w:val="24"/>
                <w:szCs w:val="24"/>
              </w:rPr>
              <w:t xml:space="preserve">ry’s airplane </w:t>
            </w:r>
            <w:r>
              <w:rPr>
                <w:sz w:val="24"/>
                <w:szCs w:val="24"/>
              </w:rPr>
              <w:t>and</w:t>
            </w:r>
            <w:r w:rsidRPr="003961DF">
              <w:rPr>
                <w:sz w:val="24"/>
                <w:szCs w:val="24"/>
              </w:rPr>
              <w:t xml:space="preserve"> the ground.   </w:t>
            </w:r>
            <w:r>
              <w:rPr>
                <w:sz w:val="24"/>
                <w:szCs w:val="24"/>
              </w:rPr>
              <w:tab/>
              <w:t>[2]</w:t>
            </w:r>
          </w:p>
        </w:tc>
      </w:tr>
      <w:tr w:rsidR="00CE1301" w:rsidRPr="0067465C" w14:paraId="4F6AF443" w14:textId="77777777" w:rsidTr="001D399E">
        <w:tc>
          <w:tcPr>
            <w:tcW w:w="715" w:type="dxa"/>
          </w:tcPr>
          <w:p w14:paraId="68A7DACB" w14:textId="77777777" w:rsidR="00CE1301" w:rsidRPr="0067465C" w:rsidRDefault="00CE1301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0A818381" w14:textId="77777777" w:rsidR="00CE1301" w:rsidRPr="0067465C" w:rsidRDefault="00CE1301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i)</w:t>
            </w:r>
          </w:p>
        </w:tc>
        <w:tc>
          <w:tcPr>
            <w:tcW w:w="7916" w:type="dxa"/>
          </w:tcPr>
          <w:p w14:paraId="259E929A" w14:textId="77777777" w:rsidR="00CE1301" w:rsidRPr="0067465C" w:rsidRDefault="00CE1301" w:rsidP="005D2606">
            <w:pPr>
              <w:tabs>
                <w:tab w:val="right" w:pos="7704"/>
              </w:tabs>
              <w:spacing w:after="160" w:line="259" w:lineRule="auto"/>
              <w:jc w:val="both"/>
              <w:rPr>
                <w:sz w:val="24"/>
                <w:szCs w:val="24"/>
              </w:rPr>
            </w:pPr>
            <w:r w:rsidRPr="003961DF">
              <w:rPr>
                <w:sz w:val="24"/>
                <w:szCs w:val="24"/>
              </w:rPr>
              <w:t>Show that the paths of the airplanes are perpendicular.</w:t>
            </w:r>
            <w:r w:rsidRPr="003961DF">
              <w:rPr>
                <w:sz w:val="24"/>
                <w:szCs w:val="24"/>
              </w:rPr>
              <w:tab/>
              <w:t>[1]</w:t>
            </w:r>
          </w:p>
        </w:tc>
      </w:tr>
      <w:tr w:rsidR="004F6C73" w:rsidRPr="003961DF" w14:paraId="34570D13" w14:textId="77777777" w:rsidTr="001D399E">
        <w:tc>
          <w:tcPr>
            <w:tcW w:w="715" w:type="dxa"/>
          </w:tcPr>
          <w:p w14:paraId="66FF3ABA" w14:textId="4BFCF0D7" w:rsidR="004F6C73" w:rsidRPr="0067465C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687CDD64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v)</w:t>
            </w:r>
          </w:p>
        </w:tc>
        <w:tc>
          <w:tcPr>
            <w:tcW w:w="7916" w:type="dxa"/>
          </w:tcPr>
          <w:p w14:paraId="19462DC8" w14:textId="77777777" w:rsidR="004F6C73" w:rsidRPr="003961DF" w:rsidRDefault="004F6C73" w:rsidP="00422372">
            <w:pPr>
              <w:tabs>
                <w:tab w:val="right" w:pos="7704"/>
              </w:tabs>
              <w:spacing w:after="160" w:line="259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iven that the two airplanes collide, </w:t>
            </w:r>
            <w:r w:rsidRPr="003961DF">
              <w:rPr>
                <w:sz w:val="24"/>
                <w:szCs w:val="24"/>
              </w:rPr>
              <w:t xml:space="preserve">find </w:t>
            </w:r>
            <w:r>
              <w:rPr>
                <w:sz w:val="24"/>
                <w:szCs w:val="24"/>
              </w:rPr>
              <w:t>the coordinates of the</w:t>
            </w:r>
            <w:r w:rsidRPr="003961DF">
              <w:rPr>
                <w:sz w:val="24"/>
                <w:szCs w:val="24"/>
              </w:rPr>
              <w:t xml:space="preserve"> point of collision. How long after Harry’s airplane takes off does Tom’s airplane take off?</w:t>
            </w:r>
            <w:r w:rsidRPr="003961DF">
              <w:rPr>
                <w:sz w:val="24"/>
                <w:szCs w:val="24"/>
              </w:rPr>
              <w:tab/>
              <w:t>[3]</w:t>
            </w:r>
          </w:p>
        </w:tc>
      </w:tr>
      <w:tr w:rsidR="00441D71" w:rsidRPr="0067465C" w14:paraId="3854C4B2" w14:textId="77777777" w:rsidTr="001D399E">
        <w:tc>
          <w:tcPr>
            <w:tcW w:w="715" w:type="dxa"/>
          </w:tcPr>
          <w:p w14:paraId="202DFBAD" w14:textId="77777777" w:rsidR="00441D71" w:rsidRPr="0067465C" w:rsidRDefault="00441D71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</w:tcPr>
          <w:p w14:paraId="1F1CE62E" w14:textId="77777777" w:rsidR="00441D71" w:rsidRPr="0067465C" w:rsidRDefault="00441D71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v)</w:t>
            </w:r>
          </w:p>
        </w:tc>
        <w:tc>
          <w:tcPr>
            <w:tcW w:w="7916" w:type="dxa"/>
          </w:tcPr>
          <w:p w14:paraId="32B72D62" w14:textId="77667375" w:rsidR="00441D71" w:rsidRPr="0067465C" w:rsidRDefault="00441D71" w:rsidP="005D2606">
            <w:pPr>
              <w:tabs>
                <w:tab w:val="right" w:pos="7704"/>
              </w:tabs>
              <w:spacing w:after="160" w:line="259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</w:t>
            </w:r>
            <w:r w:rsidR="00D75D8F">
              <w:rPr>
                <w:sz w:val="24"/>
                <w:szCs w:val="24"/>
              </w:rPr>
              <w:t xml:space="preserve"> the</w:t>
            </w:r>
            <w:r w:rsidR="001D399E">
              <w:rPr>
                <w:sz w:val="24"/>
                <w:szCs w:val="24"/>
              </w:rPr>
              <w:t xml:space="preserve"> </w:t>
            </w:r>
            <w:proofErr w:type="spellStart"/>
            <w:r w:rsidR="001D399E">
              <w:rPr>
                <w:sz w:val="24"/>
                <w:szCs w:val="24"/>
              </w:rPr>
              <w:t>c</w:t>
            </w:r>
            <w:r w:rsidRPr="003961DF">
              <w:rPr>
                <w:sz w:val="24"/>
                <w:szCs w:val="24"/>
              </w:rPr>
              <w:t>artesian</w:t>
            </w:r>
            <w:proofErr w:type="spellEnd"/>
            <w:r w:rsidRPr="003961DF">
              <w:rPr>
                <w:sz w:val="24"/>
                <w:szCs w:val="24"/>
              </w:rPr>
              <w:t xml:space="preserve"> equation of the plane </w:t>
            </w:r>
            <w:r>
              <w:rPr>
                <w:sz w:val="24"/>
                <w:szCs w:val="24"/>
              </w:rPr>
              <w:t xml:space="preserve">in </w:t>
            </w:r>
            <w:r w:rsidRPr="003961DF">
              <w:rPr>
                <w:sz w:val="24"/>
                <w:szCs w:val="24"/>
              </w:rPr>
              <w:t>which</w:t>
            </w:r>
            <w:r>
              <w:rPr>
                <w:sz w:val="24"/>
                <w:szCs w:val="24"/>
              </w:rPr>
              <w:t xml:space="preserve"> </w:t>
            </w:r>
            <w:r w:rsidRPr="003961DF">
              <w:rPr>
                <w:sz w:val="24"/>
                <w:szCs w:val="24"/>
              </w:rPr>
              <w:t>both paths of the a</w:t>
            </w:r>
            <w:r>
              <w:rPr>
                <w:sz w:val="24"/>
                <w:szCs w:val="24"/>
              </w:rPr>
              <w:t>irplanes lie</w:t>
            </w:r>
            <w:r w:rsidRPr="003961DF">
              <w:rPr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ab/>
            </w:r>
            <w:r w:rsidRPr="003961DF">
              <w:rPr>
                <w:sz w:val="24"/>
                <w:szCs w:val="24"/>
              </w:rPr>
              <w:t>[3]</w:t>
            </w:r>
          </w:p>
        </w:tc>
      </w:tr>
    </w:tbl>
    <w:p w14:paraId="4C4EEDA6" w14:textId="0F6F02E3" w:rsidR="00CE1301" w:rsidRDefault="00CE1301"/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"/>
        <w:gridCol w:w="698"/>
        <w:gridCol w:w="7938"/>
      </w:tblGrid>
      <w:tr w:rsidR="004F6C73" w14:paraId="18887729" w14:textId="77777777" w:rsidTr="001D399E">
        <w:tc>
          <w:tcPr>
            <w:tcW w:w="715" w:type="dxa"/>
            <w:hideMark/>
          </w:tcPr>
          <w:p w14:paraId="1962692E" w14:textId="60C04CCB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8636" w:type="dxa"/>
            <w:gridSpan w:val="2"/>
          </w:tcPr>
          <w:p w14:paraId="6F69C7D3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unctions f and g are defined by</w:t>
            </w:r>
          </w:p>
          <w:p w14:paraId="4823D9BF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sz w:val="24"/>
                <w:szCs w:val="24"/>
              </w:rPr>
            </w:pPr>
          </w:p>
          <w:p w14:paraId="2265440A" w14:textId="0503ED2B" w:rsidR="004F6C73" w:rsidRPr="00891434" w:rsidRDefault="004F6C73" w:rsidP="00422372">
            <w:pPr>
              <w:tabs>
                <w:tab w:val="left" w:pos="851"/>
              </w:tabs>
              <w:rPr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                              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500" w:dyaOrig="279" w14:anchorId="5B1E7653">
                <v:shape id="_x0000_i1084" type="#_x0000_t75" style="width:75pt;height:13.95pt" o:ole="">
                  <v:imagedata r:id="rId137" o:title=""/>
                </v:shape>
                <o:OLEObject Type="Embed" ProgID="Equation.DSMT4" ShapeID="_x0000_i1084" DrawAspect="Content" ObjectID="_1696590628" r:id="rId138"/>
              </w:object>
            </w:r>
            <w:r>
              <w:rPr>
                <w:sz w:val="24"/>
                <w:szCs w:val="24"/>
              </w:rPr>
              <w:t xml:space="preserve">      for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600" w:dyaOrig="279" w14:anchorId="75A41930">
                <v:shape id="_x0000_i1085" type="#_x0000_t75" style="width:30pt;height:13.95pt" o:ole="">
                  <v:imagedata r:id="rId139" o:title=""/>
                </v:shape>
                <o:OLEObject Type="Embed" ProgID="Equation.DSMT4" ShapeID="_x0000_i1085" DrawAspect="Content" ObjectID="_1696590629" r:id="rId140"/>
              </w:object>
            </w:r>
            <w:r>
              <w:rPr>
                <w:sz w:val="24"/>
                <w:szCs w:val="24"/>
              </w:rPr>
              <w:t xml:space="preserve">, where </w:t>
            </w:r>
            <w:r>
              <w:rPr>
                <w:i/>
                <w:sz w:val="24"/>
                <w:szCs w:val="24"/>
              </w:rPr>
              <w:t>k</w:t>
            </w:r>
            <w:r>
              <w:rPr>
                <w:sz w:val="24"/>
                <w:szCs w:val="24"/>
              </w:rPr>
              <w:t xml:space="preserve"> is a constant,</w:t>
            </w:r>
          </w:p>
          <w:p w14:paraId="21EFEA55" w14:textId="299C1110" w:rsidR="004F6C73" w:rsidRDefault="004F6C73" w:rsidP="00422372">
            <w:pPr>
              <w:tabs>
                <w:tab w:val="left" w:pos="851"/>
              </w:tabs>
              <w:rPr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</w:rPr>
              <w:t xml:space="preserve">                               </w:t>
            </w:r>
            <w:r w:rsidR="00BD7BBA" w:rsidRPr="00BD7BB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300" w:dyaOrig="620" w14:anchorId="1740E0D0">
                <v:shape id="_x0000_i1086" type="#_x0000_t75" style="width:65pt;height:31pt" o:ole="">
                  <v:imagedata r:id="rId141" o:title=""/>
                </v:shape>
                <o:OLEObject Type="Embed" ProgID="Equation.DSMT4" ShapeID="_x0000_i1086" DrawAspect="Content" ObjectID="_1696590630" r:id="rId142"/>
              </w:object>
            </w:r>
            <w:r>
              <w:rPr>
                <w:sz w:val="24"/>
                <w:szCs w:val="24"/>
              </w:rPr>
              <w:t xml:space="preserve">         for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600" w:dyaOrig="279" w14:anchorId="059FEF07">
                <v:shape id="_x0000_i1087" type="#_x0000_t75" style="width:30pt;height:13.95pt" o:ole="">
                  <v:imagedata r:id="rId143" o:title=""/>
                </v:shape>
                <o:OLEObject Type="Embed" ProgID="Equation.DSMT4" ShapeID="_x0000_i1087" DrawAspect="Content" ObjectID="_1696590631" r:id="rId144"/>
              </w:object>
            </w:r>
            <w:r>
              <w:rPr>
                <w:sz w:val="24"/>
                <w:szCs w:val="24"/>
              </w:rPr>
              <w:t xml:space="preserve">,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60" w:dyaOrig="279" w14:anchorId="3340837F">
                <v:shape id="_x0000_i1088" type="#_x0000_t75" style="width:28pt;height:13.95pt" o:ole="">
                  <v:imagedata r:id="rId145" o:title=""/>
                </v:shape>
                <o:OLEObject Type="Embed" ProgID="Equation.DSMT4" ShapeID="_x0000_i1088" DrawAspect="Content" ObjectID="_1696590632" r:id="rId146"/>
              </w:objec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t>.</w:t>
            </w:r>
          </w:p>
          <w:p w14:paraId="0BFD8949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sz w:val="24"/>
                <w:szCs w:val="24"/>
              </w:rPr>
            </w:pPr>
          </w:p>
        </w:tc>
      </w:tr>
      <w:tr w:rsidR="004F6C73" w14:paraId="760FA09E" w14:textId="77777777" w:rsidTr="001D399E">
        <w:tc>
          <w:tcPr>
            <w:tcW w:w="715" w:type="dxa"/>
          </w:tcPr>
          <w:p w14:paraId="465017DE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98" w:type="dxa"/>
            <w:hideMark/>
          </w:tcPr>
          <w:p w14:paraId="09B06D6D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)</w:t>
            </w:r>
          </w:p>
        </w:tc>
        <w:tc>
          <w:tcPr>
            <w:tcW w:w="7938" w:type="dxa"/>
            <w:hideMark/>
          </w:tcPr>
          <w:p w14:paraId="5062B6E7" w14:textId="77777777" w:rsidR="004F6C73" w:rsidRDefault="004F6C73" w:rsidP="00422372">
            <w:pPr>
              <w:tabs>
                <w:tab w:val="left" w:pos="851"/>
                <w:tab w:val="right" w:pos="7726"/>
              </w:tabs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Explain why gf does not exist.</w:t>
            </w:r>
            <w:r>
              <w:rPr>
                <w:rFonts w:eastAsia="Times New Roman"/>
                <w:sz w:val="24"/>
                <w:szCs w:val="24"/>
              </w:rPr>
              <w:tab/>
              <w:t>[1]</w:t>
            </w:r>
          </w:p>
        </w:tc>
      </w:tr>
      <w:tr w:rsidR="00441D71" w14:paraId="1499069F" w14:textId="77777777" w:rsidTr="001D399E">
        <w:tc>
          <w:tcPr>
            <w:tcW w:w="715" w:type="dxa"/>
          </w:tcPr>
          <w:p w14:paraId="7F90212A" w14:textId="77777777" w:rsidR="00441D71" w:rsidRDefault="00441D71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98" w:type="dxa"/>
            <w:hideMark/>
          </w:tcPr>
          <w:p w14:paraId="7EE980F4" w14:textId="77777777" w:rsidR="00C23D33" w:rsidRPr="00C23D33" w:rsidRDefault="00C23D33" w:rsidP="005D2606">
            <w:pPr>
              <w:tabs>
                <w:tab w:val="left" w:pos="851"/>
              </w:tabs>
              <w:jc w:val="both"/>
              <w:rPr>
                <w:b/>
                <w:sz w:val="2"/>
                <w:szCs w:val="2"/>
              </w:rPr>
            </w:pPr>
          </w:p>
          <w:p w14:paraId="575556B2" w14:textId="13640391" w:rsidR="00441D71" w:rsidRDefault="00441D71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)</w:t>
            </w:r>
          </w:p>
        </w:tc>
        <w:tc>
          <w:tcPr>
            <w:tcW w:w="7938" w:type="dxa"/>
            <w:hideMark/>
          </w:tcPr>
          <w:p w14:paraId="7FEBD00A" w14:textId="2A749EA0" w:rsidR="00441D71" w:rsidRDefault="00441D71" w:rsidP="00BD7BBA">
            <w:pPr>
              <w:tabs>
                <w:tab w:val="left" w:pos="851"/>
                <w:tab w:val="right" w:pos="7726"/>
              </w:tabs>
              <w:jc w:val="both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Find the range of values of </w:t>
            </w:r>
            <w:r>
              <w:rPr>
                <w:rFonts w:eastAsia="Times New Roman"/>
                <w:i/>
                <w:sz w:val="24"/>
                <w:szCs w:val="24"/>
              </w:rPr>
              <w:t>k</w:t>
            </w:r>
            <w:r>
              <w:rPr>
                <w:rFonts w:eastAsia="Times New Roman"/>
                <w:sz w:val="24"/>
                <w:szCs w:val="24"/>
              </w:rPr>
              <w:t xml:space="preserve"> for which the equation </w:t>
            </w:r>
            <w:r w:rsidR="00BD7BBA" w:rsidRPr="00BD7B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940" w:dyaOrig="320" w14:anchorId="466388B1">
                <v:shape id="_x0000_i1089" type="#_x0000_t75" style="width:47pt;height:16pt" o:ole="">
                  <v:imagedata r:id="rId147" o:title=""/>
                </v:shape>
                <o:OLEObject Type="Embed" ProgID="Equation.DSMT4" ShapeID="_x0000_i1089" DrawAspect="Content" ObjectID="_1696590633" r:id="rId148"/>
              </w:object>
            </w:r>
            <w:r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t xml:space="preserve"> </w:t>
            </w:r>
            <w:r>
              <w:rPr>
                <w:sz w:val="24"/>
                <w:szCs w:val="24"/>
              </w:rPr>
              <w:t>has real roots.</w:t>
            </w:r>
            <w:r>
              <w:rPr>
                <w:sz w:val="24"/>
                <w:szCs w:val="24"/>
              </w:rPr>
              <w:tab/>
              <w:t>[4]</w:t>
            </w:r>
          </w:p>
        </w:tc>
      </w:tr>
      <w:tr w:rsidR="004F6C73" w14:paraId="4D92DDB6" w14:textId="77777777" w:rsidTr="00085F6D">
        <w:tc>
          <w:tcPr>
            <w:tcW w:w="715" w:type="dxa"/>
          </w:tcPr>
          <w:p w14:paraId="7F993931" w14:textId="4785E846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8636" w:type="dxa"/>
            <w:gridSpan w:val="2"/>
            <w:hideMark/>
          </w:tcPr>
          <w:p w14:paraId="3434183E" w14:textId="36871C45" w:rsidR="004F6C73" w:rsidRDefault="004F6C73" w:rsidP="00BD7BBA">
            <w:pPr>
              <w:tabs>
                <w:tab w:val="left" w:pos="851"/>
                <w:tab w:val="right" w:pos="7884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or the rest of the question, let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20" w:dyaOrig="260" w14:anchorId="11946BFA">
                <v:shape id="_x0000_i1090" type="#_x0000_t75" style="width:26pt;height:13pt" o:ole="">
                  <v:imagedata r:id="rId149" o:title=""/>
                </v:shape>
                <o:OLEObject Type="Embed" ProgID="Equation.DSMT4" ShapeID="_x0000_i1090" DrawAspect="Content" ObjectID="_1696590634" r:id="rId150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  <w:tr w:rsidR="004F6C73" w14:paraId="3732FB46" w14:textId="77777777" w:rsidTr="00085F6D">
        <w:tc>
          <w:tcPr>
            <w:tcW w:w="715" w:type="dxa"/>
          </w:tcPr>
          <w:p w14:paraId="7552C643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98" w:type="dxa"/>
          </w:tcPr>
          <w:p w14:paraId="038CF76C" w14:textId="77777777" w:rsidR="004F6C73" w:rsidRPr="00C23D33" w:rsidRDefault="004F6C73" w:rsidP="00422372">
            <w:pPr>
              <w:tabs>
                <w:tab w:val="left" w:pos="851"/>
              </w:tabs>
              <w:jc w:val="both"/>
              <w:rPr>
                <w:b/>
                <w:sz w:val="4"/>
                <w:szCs w:val="4"/>
              </w:rPr>
            </w:pPr>
          </w:p>
          <w:p w14:paraId="51FCA01B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ii)</w:t>
            </w:r>
          </w:p>
        </w:tc>
        <w:tc>
          <w:tcPr>
            <w:tcW w:w="7938" w:type="dxa"/>
            <w:hideMark/>
          </w:tcPr>
          <w:p w14:paraId="63971CA6" w14:textId="6EDDEF46" w:rsidR="004F6C73" w:rsidRDefault="004F6C73" w:rsidP="00BD7BBA">
            <w:pPr>
              <w:tabs>
                <w:tab w:val="left" w:pos="851"/>
                <w:tab w:val="right" w:pos="772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ketch the graph of </w:t>
            </w:r>
            <w:r w:rsidR="00BD7BBA" w:rsidRPr="00BD7B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940" w:dyaOrig="320" w14:anchorId="5A781811">
                <v:shape id="_x0000_i1091" type="#_x0000_t75" style="width:47pt;height:16pt" o:ole="">
                  <v:imagedata r:id="rId151" o:title=""/>
                </v:shape>
                <o:OLEObject Type="Embed" ProgID="Equation.DSMT4" ShapeID="_x0000_i1091" DrawAspect="Content" ObjectID="_1696590635" r:id="rId152"/>
              </w:object>
            </w:r>
            <w:r>
              <w:rPr>
                <w:sz w:val="24"/>
                <w:szCs w:val="24"/>
              </w:rPr>
              <w:t xml:space="preserve"> for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60" w:dyaOrig="279" w14:anchorId="61A15D60">
                <v:shape id="_x0000_i1092" type="#_x0000_t75" style="width:28pt;height:13.95pt" o:ole="">
                  <v:imagedata r:id="rId153" o:title=""/>
                </v:shape>
                <o:OLEObject Type="Embed" ProgID="Equation.DSMT4" ShapeID="_x0000_i1092" DrawAspect="Content" ObjectID="_1696590636" r:id="rId154"/>
              </w:object>
            </w:r>
            <w:r>
              <w:rPr>
                <w:sz w:val="24"/>
                <w:szCs w:val="24"/>
              </w:rPr>
              <w:t xml:space="preserve">. </w:t>
            </w:r>
            <w:r w:rsidR="00C66F9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Hence sketch the graph of </w:t>
            </w:r>
            <w:r w:rsidR="00B95FCC" w:rsidRPr="00B95FCC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1280" w:dyaOrig="360" w14:anchorId="5B3CC968">
                <v:shape id="_x0000_i1093" type="#_x0000_t75" style="width:64pt;height:18pt" o:ole="">
                  <v:imagedata r:id="rId155" o:title=""/>
                </v:shape>
                <o:OLEObject Type="Embed" ProgID="Equation.DSMT4" ShapeID="_x0000_i1093" DrawAspect="Content" ObjectID="_1696590637" r:id="rId156"/>
              </w:object>
            </w:r>
            <w:r>
              <w:rPr>
                <w:sz w:val="24"/>
                <w:szCs w:val="24"/>
              </w:rPr>
              <w:t xml:space="preserve">  on the same diagram, showing clear</w:t>
            </w:r>
            <w:r w:rsidR="00C66F94">
              <w:rPr>
                <w:sz w:val="24"/>
                <w:szCs w:val="24"/>
              </w:rPr>
              <w:t xml:space="preserve">ly the relationship between the </w:t>
            </w:r>
            <w:r>
              <w:rPr>
                <w:sz w:val="24"/>
                <w:szCs w:val="24"/>
              </w:rPr>
              <w:t>two graphs.</w:t>
            </w:r>
            <w:r>
              <w:rPr>
                <w:sz w:val="24"/>
                <w:szCs w:val="24"/>
              </w:rPr>
              <w:tab/>
            </w:r>
            <w:r w:rsidR="00D75D8F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>[4]</w:t>
            </w:r>
          </w:p>
        </w:tc>
      </w:tr>
      <w:tr w:rsidR="003C5ADC" w14:paraId="190EA1C8" w14:textId="77777777" w:rsidTr="00085F6D">
        <w:tc>
          <w:tcPr>
            <w:tcW w:w="715" w:type="dxa"/>
          </w:tcPr>
          <w:p w14:paraId="33CAF59A" w14:textId="3AEA1EFD" w:rsidR="003C5ADC" w:rsidRDefault="003C5ADC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8636" w:type="dxa"/>
            <w:gridSpan w:val="2"/>
          </w:tcPr>
          <w:p w14:paraId="0C3CF1A3" w14:textId="7981662C" w:rsidR="00085F6D" w:rsidRPr="003C5ADC" w:rsidRDefault="00085F6D" w:rsidP="00422372">
            <w:pPr>
              <w:tabs>
                <w:tab w:val="left" w:pos="851"/>
                <w:tab w:val="right" w:pos="7884"/>
              </w:tabs>
              <w:jc w:val="both"/>
              <w:rPr>
                <w:b/>
                <w:sz w:val="24"/>
                <w:szCs w:val="24"/>
              </w:rPr>
            </w:pPr>
          </w:p>
        </w:tc>
      </w:tr>
      <w:tr w:rsidR="004F6C73" w14:paraId="59318DB5" w14:textId="77777777" w:rsidTr="00085F6D">
        <w:tc>
          <w:tcPr>
            <w:tcW w:w="715" w:type="dxa"/>
          </w:tcPr>
          <w:p w14:paraId="6B49E4DF" w14:textId="6134D519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8636" w:type="dxa"/>
            <w:gridSpan w:val="2"/>
          </w:tcPr>
          <w:p w14:paraId="0CDE3D6B" w14:textId="4505A725" w:rsidR="004F6C73" w:rsidRDefault="004F6C73" w:rsidP="00422372">
            <w:pPr>
              <w:tabs>
                <w:tab w:val="left" w:pos="851"/>
                <w:tab w:val="right" w:pos="7884"/>
              </w:tabs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 xml:space="preserve">The function h </w:t>
            </w:r>
            <w:r w:rsidRPr="00CE1522">
              <w:rPr>
                <w:sz w:val="24"/>
                <w:szCs w:val="24"/>
              </w:rPr>
              <w:t xml:space="preserve">represents the height in </w:t>
            </w:r>
            <w:proofErr w:type="spellStart"/>
            <w:r w:rsidRPr="00CE1522">
              <w:rPr>
                <w:sz w:val="24"/>
                <w:szCs w:val="24"/>
              </w:rPr>
              <w:t>metres</w:t>
            </w:r>
            <w:proofErr w:type="spellEnd"/>
            <w:r w:rsidRPr="00CE1522">
              <w:rPr>
                <w:sz w:val="24"/>
                <w:szCs w:val="24"/>
              </w:rPr>
              <w:t xml:space="preserve"> of an object at time </w:t>
            </w:r>
            <w:r w:rsidRPr="00CE1522">
              <w:rPr>
                <w:i/>
                <w:sz w:val="24"/>
                <w:szCs w:val="24"/>
              </w:rPr>
              <w:t>t</w:t>
            </w:r>
            <w:r w:rsidRPr="00CE1522">
              <w:rPr>
                <w:sz w:val="24"/>
                <w:szCs w:val="24"/>
              </w:rPr>
              <w:t xml:space="preserve"> seconds</w:t>
            </w:r>
            <w:r>
              <w:rPr>
                <w:sz w:val="24"/>
                <w:szCs w:val="24"/>
              </w:rPr>
              <w:t xml:space="preserve"> and</w:t>
            </w:r>
            <w:r w:rsidRPr="00CE1522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is defined for the domain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859" w:dyaOrig="279" w14:anchorId="48DAEBD7">
                <v:shape id="_x0000_i1094" type="#_x0000_t75" style="width:42.95pt;height:13.95pt" o:ole="">
                  <v:imagedata r:id="rId157" o:title=""/>
                </v:shape>
                <o:OLEObject Type="Embed" ProgID="Equation.DSMT4" ShapeID="_x0000_i1094" DrawAspect="Content" ObjectID="_1696590638" r:id="rId158"/>
              </w:object>
            </w:r>
            <w:r w:rsidR="00B95FCC">
              <w:t xml:space="preserve"> </w:t>
            </w:r>
            <w:r>
              <w:rPr>
                <w:sz w:val="24"/>
                <w:szCs w:val="24"/>
              </w:rPr>
              <w:t>by</w:t>
            </w:r>
          </w:p>
          <w:p w14:paraId="44E6F5D5" w14:textId="77777777" w:rsidR="004F6C73" w:rsidRDefault="004F6C73" w:rsidP="00422372">
            <w:pPr>
              <w:tabs>
                <w:tab w:val="left" w:pos="851"/>
                <w:tab w:val="right" w:pos="7884"/>
              </w:tabs>
              <w:jc w:val="both"/>
              <w:rPr>
                <w:sz w:val="24"/>
                <w:szCs w:val="24"/>
              </w:rPr>
            </w:pPr>
          </w:p>
          <w:p w14:paraId="6B71BC8D" w14:textId="3759022E" w:rsidR="004F6C73" w:rsidRDefault="00BD7BBA" w:rsidP="00422372">
            <w:pPr>
              <w:tabs>
                <w:tab w:val="left" w:pos="851"/>
                <w:tab w:val="right" w:pos="7884"/>
              </w:tabs>
              <w:jc w:val="center"/>
              <w:rPr>
                <w:sz w:val="24"/>
                <w:szCs w:val="24"/>
              </w:rPr>
            </w:pPr>
            <w:r w:rsidRPr="00BD7BBA">
              <w:rPr>
                <w:rFonts w:asciiTheme="minorHAnsi" w:eastAsiaTheme="minorHAnsi" w:hAnsiTheme="minorHAnsi" w:cstheme="minorBidi"/>
                <w:position w:val="-46"/>
                <w:sz w:val="22"/>
                <w:szCs w:val="22"/>
                <w:lang w:eastAsia="en-US"/>
              </w:rPr>
              <w:object w:dxaOrig="3460" w:dyaOrig="1040" w14:anchorId="69065ED3">
                <v:shape id="_x0000_i1095" type="#_x0000_t75" style="width:173pt;height:52pt" o:ole="">
                  <v:imagedata r:id="rId159" o:title=""/>
                </v:shape>
                <o:OLEObject Type="Embed" ProgID="Equation.DSMT4" ShapeID="_x0000_i1095" DrawAspect="Content" ObjectID="_1696590639" r:id="rId160"/>
              </w:object>
            </w:r>
          </w:p>
          <w:p w14:paraId="055B54B4" w14:textId="77777777" w:rsidR="004F6C73" w:rsidRDefault="004F6C73" w:rsidP="00422372">
            <w:pPr>
              <w:tabs>
                <w:tab w:val="left" w:pos="851"/>
                <w:tab w:val="right" w:pos="7884"/>
              </w:tabs>
              <w:jc w:val="both"/>
              <w:rPr>
                <w:sz w:val="24"/>
                <w:szCs w:val="24"/>
              </w:rPr>
            </w:pPr>
          </w:p>
          <w:p w14:paraId="28F85069" w14:textId="4728AAE4" w:rsidR="004F6C73" w:rsidRDefault="004F6C73" w:rsidP="00BD7BBA">
            <w:pPr>
              <w:tabs>
                <w:tab w:val="left" w:pos="851"/>
                <w:tab w:val="right" w:pos="7884"/>
              </w:tabs>
              <w:spacing w:after="1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where 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and </w:t>
            </w:r>
            <w:r>
              <w:rPr>
                <w:i/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 xml:space="preserve"> are constants. </w:t>
            </w:r>
            <w:r w:rsidR="00B95FC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At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499" w:dyaOrig="279" w14:anchorId="3E4484FF">
                <v:shape id="_x0000_i1096" type="#_x0000_t75" style="width:24.95pt;height:13.95pt" o:ole="">
                  <v:imagedata r:id="rId161" o:title=""/>
                </v:shape>
                <o:OLEObject Type="Embed" ProgID="Equation.DSMT4" ShapeID="_x0000_i1096" DrawAspect="Content" ObjectID="_1696590640" r:id="rId162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, </w:t>
            </w:r>
            <w:r>
              <w:rPr>
                <w:sz w:val="24"/>
                <w:szCs w:val="24"/>
              </w:rPr>
              <w:t xml:space="preserve">the object was thrown up from 3 </w:t>
            </w:r>
            <w:proofErr w:type="spellStart"/>
            <w:r>
              <w:rPr>
                <w:sz w:val="24"/>
                <w:szCs w:val="24"/>
              </w:rPr>
              <w:t>metres</w:t>
            </w:r>
            <w:proofErr w:type="spellEnd"/>
            <w:r>
              <w:rPr>
                <w:sz w:val="24"/>
                <w:szCs w:val="24"/>
              </w:rPr>
              <w:t xml:space="preserve"> above the ground level. </w:t>
            </w:r>
            <w:r w:rsidR="00B95FC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When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20" w:dyaOrig="240" w14:anchorId="11BAEAAE">
                <v:shape id="_x0000_i1097" type="#_x0000_t75" style="width:26pt;height:12pt" o:ole="">
                  <v:imagedata r:id="rId163" o:title=""/>
                </v:shape>
                <o:OLEObject Type="Embed" ProgID="Equation.DSMT4" ShapeID="_x0000_i1097" DrawAspect="Content" ObjectID="_1696590641" r:id="rId164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, the object started to descend and finally reached the ground at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499" w:dyaOrig="279" w14:anchorId="20C95BE4">
                <v:shape id="_x0000_i1098" type="#_x0000_t75" style="width:24.95pt;height:13.95pt" o:ole="">
                  <v:imagedata r:id="rId165" o:title=""/>
                </v:shape>
                <o:OLEObject Type="Embed" ProgID="Equation.DSMT4" ShapeID="_x0000_i1098" DrawAspect="Content" ObjectID="_1696590642" r:id="rId166"/>
              </w:object>
            </w:r>
            <w:r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</w:tc>
      </w:tr>
      <w:tr w:rsidR="004F6C73" w14:paraId="6594A1E0" w14:textId="77777777" w:rsidTr="00085F6D">
        <w:tc>
          <w:tcPr>
            <w:tcW w:w="715" w:type="dxa"/>
          </w:tcPr>
          <w:p w14:paraId="5D16301E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98" w:type="dxa"/>
            <w:hideMark/>
          </w:tcPr>
          <w:p w14:paraId="3740E729" w14:textId="77777777" w:rsidR="004F6C73" w:rsidRDefault="004F6C73" w:rsidP="00422372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iv)</w:t>
            </w:r>
          </w:p>
        </w:tc>
        <w:tc>
          <w:tcPr>
            <w:tcW w:w="7938" w:type="dxa"/>
            <w:hideMark/>
          </w:tcPr>
          <w:p w14:paraId="4FF0D7D3" w14:textId="77777777" w:rsidR="004F6C73" w:rsidRDefault="004F6C73" w:rsidP="00422372">
            <w:pPr>
              <w:tabs>
                <w:tab w:val="left" w:pos="851"/>
                <w:tab w:val="right" w:pos="772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values of 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and </w:t>
            </w:r>
            <w:r>
              <w:rPr>
                <w:i/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ab/>
              <w:t>[2]</w:t>
            </w:r>
          </w:p>
        </w:tc>
      </w:tr>
      <w:tr w:rsidR="00441D71" w14:paraId="27D5EAB0" w14:textId="77777777" w:rsidTr="00085F6D">
        <w:tc>
          <w:tcPr>
            <w:tcW w:w="715" w:type="dxa"/>
          </w:tcPr>
          <w:p w14:paraId="473D489C" w14:textId="1006A388" w:rsidR="00441D71" w:rsidRDefault="004F6C73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noProof/>
                <w:lang w:val="en-SG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0987FB84" wp14:editId="40C8A329">
                      <wp:simplePos x="0" y="0"/>
                      <wp:positionH relativeFrom="column">
                        <wp:posOffset>1505489</wp:posOffset>
                      </wp:positionH>
                      <wp:positionV relativeFrom="paragraph">
                        <wp:posOffset>7562058</wp:posOffset>
                      </wp:positionV>
                      <wp:extent cx="1003532" cy="893475"/>
                      <wp:effectExtent l="0" t="0" r="25400" b="20955"/>
                      <wp:wrapNone/>
                      <wp:docPr id="3323" name="Freeform 33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3532" cy="893475"/>
                              </a:xfrm>
                              <a:custGeom>
                                <a:avLst/>
                                <a:gdLst>
                                  <a:gd name="connsiteX0" fmla="*/ 0 w 1215056"/>
                                  <a:gd name="connsiteY0" fmla="*/ 1086328 h 1200628"/>
                                  <a:gd name="connsiteX1" fmla="*/ 1057275 w 1215056"/>
                                  <a:gd name="connsiteY1" fmla="*/ 478 h 1200628"/>
                                  <a:gd name="connsiteX2" fmla="*/ 1190625 w 1215056"/>
                                  <a:gd name="connsiteY2" fmla="*/ 1200628 h 1200628"/>
                                  <a:gd name="connsiteX0" fmla="*/ 0 w 1225004"/>
                                  <a:gd name="connsiteY0" fmla="*/ 1058039 h 1200925"/>
                                  <a:gd name="connsiteX1" fmla="*/ 1066802 w 1225004"/>
                                  <a:gd name="connsiteY1" fmla="*/ 775 h 1200925"/>
                                  <a:gd name="connsiteX2" fmla="*/ 1200152 w 1225004"/>
                                  <a:gd name="connsiteY2" fmla="*/ 1200925 h 1200925"/>
                                  <a:gd name="connsiteX0" fmla="*/ 0 w 1225004"/>
                                  <a:gd name="connsiteY0" fmla="*/ 1058014 h 1200900"/>
                                  <a:gd name="connsiteX1" fmla="*/ 1066802 w 1225004"/>
                                  <a:gd name="connsiteY1" fmla="*/ 750 h 1200900"/>
                                  <a:gd name="connsiteX2" fmla="*/ 1200152 w 1225004"/>
                                  <a:gd name="connsiteY2" fmla="*/ 1200900 h 1200900"/>
                                  <a:gd name="connsiteX0" fmla="*/ 0 w 1269117"/>
                                  <a:gd name="connsiteY0" fmla="*/ 1058014 h 1200900"/>
                                  <a:gd name="connsiteX1" fmla="*/ 1108993 w 1269117"/>
                                  <a:gd name="connsiteY1" fmla="*/ 750 h 1200900"/>
                                  <a:gd name="connsiteX2" fmla="*/ 1242343 w 1269117"/>
                                  <a:gd name="connsiteY2" fmla="*/ 1200900 h 1200900"/>
                                  <a:gd name="connsiteX0" fmla="*/ 0 w 1304503"/>
                                  <a:gd name="connsiteY0" fmla="*/ 1058014 h 1200900"/>
                                  <a:gd name="connsiteX1" fmla="*/ 1142779 w 1304503"/>
                                  <a:gd name="connsiteY1" fmla="*/ 750 h 1200900"/>
                                  <a:gd name="connsiteX2" fmla="*/ 1276129 w 1304503"/>
                                  <a:gd name="connsiteY2" fmla="*/ 1200900 h 1200900"/>
                                  <a:gd name="connsiteX0" fmla="*/ 0 w 1304503"/>
                                  <a:gd name="connsiteY0" fmla="*/ 1058014 h 1200900"/>
                                  <a:gd name="connsiteX1" fmla="*/ 1142779 w 1304503"/>
                                  <a:gd name="connsiteY1" fmla="*/ 750 h 1200900"/>
                                  <a:gd name="connsiteX2" fmla="*/ 1276129 w 1304503"/>
                                  <a:gd name="connsiteY2" fmla="*/ 1200900 h 1200900"/>
                                  <a:gd name="connsiteX0" fmla="*/ 0 w 1325356"/>
                                  <a:gd name="connsiteY0" fmla="*/ 1057543 h 1143274"/>
                                  <a:gd name="connsiteX1" fmla="*/ 1142779 w 1325356"/>
                                  <a:gd name="connsiteY1" fmla="*/ 279 h 1143274"/>
                                  <a:gd name="connsiteX2" fmla="*/ 1304503 w 1325356"/>
                                  <a:gd name="connsiteY2" fmla="*/ 1143274 h 1143274"/>
                                  <a:gd name="connsiteX0" fmla="*/ 0 w 1321123"/>
                                  <a:gd name="connsiteY0" fmla="*/ 1057543 h 1143274"/>
                                  <a:gd name="connsiteX1" fmla="*/ 1142779 w 1321123"/>
                                  <a:gd name="connsiteY1" fmla="*/ 279 h 1143274"/>
                                  <a:gd name="connsiteX2" fmla="*/ 1304503 w 1321123"/>
                                  <a:gd name="connsiteY2" fmla="*/ 1143274 h 1143274"/>
                                  <a:gd name="connsiteX0" fmla="*/ 0 w 1308421"/>
                                  <a:gd name="connsiteY0" fmla="*/ 1057543 h 1143274"/>
                                  <a:gd name="connsiteX1" fmla="*/ 1142779 w 1308421"/>
                                  <a:gd name="connsiteY1" fmla="*/ 279 h 1143274"/>
                                  <a:gd name="connsiteX2" fmla="*/ 1304503 w 1308421"/>
                                  <a:gd name="connsiteY2" fmla="*/ 1143274 h 114327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308421" h="1143274">
                                    <a:moveTo>
                                      <a:pt x="0" y="1057543"/>
                                    </a:moveTo>
                                    <a:cubicBezTo>
                                      <a:pt x="477051" y="524145"/>
                                      <a:pt x="925362" y="-14009"/>
                                      <a:pt x="1142779" y="279"/>
                                    </a:cubicBezTo>
                                    <a:cubicBezTo>
                                      <a:pt x="1360196" y="14567"/>
                                      <a:pt x="1298939" y="533670"/>
                                      <a:pt x="1304503" y="1143274"/>
                                    </a:cubicBezTo>
                                  </a:path>
                                </a:pathLst>
                              </a:custGeom>
                              <a:noFill/>
                              <a:ln w="1905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6BC11A1" id="Freeform 3323" o:spid="_x0000_s1026" style="position:absolute;margin-left:118.55pt;margin-top:595.45pt;width:79pt;height:70.3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08421,1143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" path="m,1057543c477051,524145,925362,-14009,1142779,279v217417,14288,156160,533391,161724,1142995e" filled="f" strokecolor="#243f60 [1604]" strokeweight="1.5pt">
                      <v:path arrowok="t" o:connecttype="custom" o:connectlocs="0,826476;876488,218;1000527,893475" o:connectangles="0,0,0"/>
                    </v:shape>
                  </w:pict>
                </mc:Fallback>
              </mc:AlternateContent>
            </w:r>
          </w:p>
        </w:tc>
        <w:tc>
          <w:tcPr>
            <w:tcW w:w="698" w:type="dxa"/>
            <w:hideMark/>
          </w:tcPr>
          <w:p w14:paraId="28C10CB7" w14:textId="77777777" w:rsidR="00C23D33" w:rsidRPr="00C23D33" w:rsidRDefault="00C23D33" w:rsidP="005D2606">
            <w:pPr>
              <w:tabs>
                <w:tab w:val="left" w:pos="851"/>
              </w:tabs>
              <w:jc w:val="both"/>
              <w:rPr>
                <w:b/>
                <w:sz w:val="4"/>
                <w:szCs w:val="4"/>
              </w:rPr>
            </w:pPr>
          </w:p>
          <w:p w14:paraId="15176549" w14:textId="766C0321" w:rsidR="00441D71" w:rsidRDefault="00441D71" w:rsidP="005D260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v)</w:t>
            </w:r>
          </w:p>
        </w:tc>
        <w:tc>
          <w:tcPr>
            <w:tcW w:w="7938" w:type="dxa"/>
            <w:hideMark/>
          </w:tcPr>
          <w:p w14:paraId="3D95687A" w14:textId="4C31F008" w:rsidR="00441D71" w:rsidRDefault="00441D71" w:rsidP="00BD7BBA">
            <w:pPr>
              <w:tabs>
                <w:tab w:val="left" w:pos="851"/>
                <w:tab w:val="right" w:pos="772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ketch the graph of </w:t>
            </w:r>
            <w:r w:rsidR="00BD7BBA" w:rsidRPr="00BD7BB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820" w:dyaOrig="320" w14:anchorId="54AABF88">
                <v:shape id="_x0000_i1099" type="#_x0000_t75" style="width:41pt;height:16pt" o:ole="">
                  <v:imagedata r:id="rId167" o:title=""/>
                </v:shape>
                <o:OLEObject Type="Embed" ProgID="Equation.DSMT4" ShapeID="_x0000_i1099" DrawAspect="Content" ObjectID="_1696590643" r:id="rId168"/>
              </w:object>
            </w:r>
            <w:r>
              <w:rPr>
                <w:sz w:val="24"/>
                <w:szCs w:val="24"/>
              </w:rPr>
              <w:t xml:space="preserve"> for </w:t>
            </w:r>
            <w:r w:rsidR="00BD7BBA" w:rsidRPr="00BD7BB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859" w:dyaOrig="279" w14:anchorId="73B6299F">
                <v:shape id="_x0000_i1100" type="#_x0000_t75" style="width:42.95pt;height:13.95pt" o:ole="">
                  <v:imagedata r:id="rId169" o:title=""/>
                </v:shape>
                <o:OLEObject Type="Embed" ProgID="Equation.DSMT4" ShapeID="_x0000_i1100" DrawAspect="Content" ObjectID="_1696590644" r:id="rId170"/>
              </w:object>
            </w:r>
            <w:r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ab/>
              <w:t>[1]</w:t>
            </w:r>
          </w:p>
        </w:tc>
      </w:tr>
    </w:tbl>
    <w:p w14:paraId="008A777A" w14:textId="4A796B69" w:rsidR="00441D71" w:rsidRDefault="00441D71" w:rsidP="00421BE8">
      <w:bookmarkStart w:id="1" w:name="_GoBack"/>
      <w:bookmarkEnd w:id="1"/>
    </w:p>
    <w:sectPr w:rsidR="00441D71" w:rsidSect="00CF3D27">
      <w:footerReference w:type="default" r:id="rId17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00073A" w14:textId="77777777" w:rsidR="00681587" w:rsidRDefault="00681587" w:rsidP="00D74092">
      <w:pPr>
        <w:spacing w:after="0" w:line="240" w:lineRule="auto"/>
      </w:pPr>
      <w:r>
        <w:separator/>
      </w:r>
    </w:p>
  </w:endnote>
  <w:endnote w:type="continuationSeparator" w:id="0">
    <w:p w14:paraId="7A64A0AD" w14:textId="77777777" w:rsidR="00681587" w:rsidRDefault="00681587" w:rsidP="00D740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D0F579" w14:textId="694FD110" w:rsidR="00EA251A" w:rsidRPr="00CF3D27" w:rsidRDefault="00EA251A" w:rsidP="00CF3D27">
    <w:pPr>
      <w:pStyle w:val="Footer"/>
      <w:ind w:right="-45"/>
      <w:rPr>
        <w:b/>
        <w:sz w:val="24"/>
        <w:szCs w:val="24"/>
      </w:rPr>
    </w:pPr>
    <w:r>
      <w:tab/>
    </w:r>
    <w:r w:rsidRPr="007827B7">
      <w:rPr>
        <w:rFonts w:ascii="Arial" w:hAnsi="Arial" w:cs="Arial"/>
        <w:sz w:val="16"/>
        <w:szCs w:val="16"/>
      </w:rPr>
      <w:t>H</w:t>
    </w:r>
    <w:r>
      <w:rPr>
        <w:rFonts w:ascii="Arial" w:hAnsi="Arial" w:cs="Arial"/>
        <w:sz w:val="16"/>
        <w:szCs w:val="16"/>
      </w:rPr>
      <w:t>2 MA 9758/2021</w:t>
    </w:r>
    <w:r w:rsidRPr="007827B7">
      <w:rPr>
        <w:rFonts w:ascii="Arial" w:hAnsi="Arial" w:cs="Arial"/>
        <w:sz w:val="16"/>
        <w:szCs w:val="16"/>
      </w:rPr>
      <w:t xml:space="preserve"> RI Year </w:t>
    </w:r>
    <w:r>
      <w:rPr>
        <w:rFonts w:ascii="Arial" w:hAnsi="Arial" w:cs="Arial"/>
        <w:sz w:val="16"/>
        <w:szCs w:val="16"/>
      </w:rPr>
      <w:t>5</w:t>
    </w:r>
    <w:r w:rsidRPr="007827B7">
      <w:rPr>
        <w:rFonts w:ascii="Arial" w:hAnsi="Arial" w:cs="Arial"/>
        <w:sz w:val="16"/>
        <w:szCs w:val="16"/>
      </w:rPr>
      <w:t xml:space="preserve"> </w:t>
    </w:r>
    <w:r>
      <w:rPr>
        <w:rFonts w:ascii="Arial" w:hAnsi="Arial" w:cs="Arial"/>
        <w:sz w:val="16"/>
        <w:szCs w:val="16"/>
      </w:rPr>
      <w:t>Promotion Examination</w:t>
    </w:r>
    <w:r>
      <w:rPr>
        <w:rFonts w:ascii="Arial" w:hAnsi="Arial" w:cs="Arial"/>
        <w:sz w:val="16"/>
        <w:szCs w:val="16"/>
      </w:rPr>
      <w:tab/>
    </w:r>
    <w:r>
      <w:rPr>
        <w:rFonts w:ascii="Arial" w:hAnsi="Arial" w:cs="Arial"/>
        <w:b/>
        <w:sz w:val="24"/>
        <w:szCs w:val="24"/>
      </w:rPr>
      <w:t>[Turn</w:t>
    </w:r>
    <w:r w:rsidRPr="00CF3D27">
      <w:rPr>
        <w:rFonts w:ascii="Arial" w:hAnsi="Arial" w:cs="Arial"/>
        <w:b/>
        <w:sz w:val="24"/>
        <w:szCs w:val="24"/>
      </w:rPr>
      <w:t xml:space="preserve"> </w:t>
    </w:r>
    <w:r>
      <w:rPr>
        <w:rFonts w:ascii="Arial" w:hAnsi="Arial" w:cs="Arial"/>
        <w:b/>
        <w:sz w:val="24"/>
        <w:szCs w:val="24"/>
      </w:rPr>
      <w:t>over</w:t>
    </w:r>
  </w:p>
  <w:p w14:paraId="36D0F57A" w14:textId="77777777" w:rsidR="00EA251A" w:rsidRDefault="00EA251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9DA100" w14:textId="77777777" w:rsidR="00681587" w:rsidRDefault="00681587" w:rsidP="00D74092">
      <w:pPr>
        <w:spacing w:after="0" w:line="240" w:lineRule="auto"/>
      </w:pPr>
      <w:r>
        <w:separator/>
      </w:r>
    </w:p>
  </w:footnote>
  <w:footnote w:type="continuationSeparator" w:id="0">
    <w:p w14:paraId="5A3B0D95" w14:textId="77777777" w:rsidR="00681587" w:rsidRDefault="00681587" w:rsidP="00D740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F7645C"/>
    <w:multiLevelType w:val="hybridMultilevel"/>
    <w:tmpl w:val="88220EC6"/>
    <w:lvl w:ilvl="0" w:tplc="2DB03590">
      <w:start w:val="1"/>
      <w:numFmt w:val="lowerRoman"/>
      <w:lvlText w:val="(%1)"/>
      <w:lvlJc w:val="left"/>
      <w:pPr>
        <w:ind w:left="2563" w:hanging="72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2923" w:hanging="360"/>
      </w:pPr>
    </w:lvl>
    <w:lvl w:ilvl="2" w:tplc="4809001B" w:tentative="1">
      <w:start w:val="1"/>
      <w:numFmt w:val="lowerRoman"/>
      <w:lvlText w:val="%3."/>
      <w:lvlJc w:val="right"/>
      <w:pPr>
        <w:ind w:left="3643" w:hanging="180"/>
      </w:pPr>
    </w:lvl>
    <w:lvl w:ilvl="3" w:tplc="4809000F" w:tentative="1">
      <w:start w:val="1"/>
      <w:numFmt w:val="decimal"/>
      <w:lvlText w:val="%4."/>
      <w:lvlJc w:val="left"/>
      <w:pPr>
        <w:ind w:left="4363" w:hanging="360"/>
      </w:pPr>
    </w:lvl>
    <w:lvl w:ilvl="4" w:tplc="48090019" w:tentative="1">
      <w:start w:val="1"/>
      <w:numFmt w:val="lowerLetter"/>
      <w:lvlText w:val="%5."/>
      <w:lvlJc w:val="left"/>
      <w:pPr>
        <w:ind w:left="5083" w:hanging="360"/>
      </w:pPr>
    </w:lvl>
    <w:lvl w:ilvl="5" w:tplc="4809001B" w:tentative="1">
      <w:start w:val="1"/>
      <w:numFmt w:val="lowerRoman"/>
      <w:lvlText w:val="%6."/>
      <w:lvlJc w:val="right"/>
      <w:pPr>
        <w:ind w:left="5803" w:hanging="180"/>
      </w:pPr>
    </w:lvl>
    <w:lvl w:ilvl="6" w:tplc="4809000F" w:tentative="1">
      <w:start w:val="1"/>
      <w:numFmt w:val="decimal"/>
      <w:lvlText w:val="%7."/>
      <w:lvlJc w:val="left"/>
      <w:pPr>
        <w:ind w:left="6523" w:hanging="360"/>
      </w:pPr>
    </w:lvl>
    <w:lvl w:ilvl="7" w:tplc="48090019" w:tentative="1">
      <w:start w:val="1"/>
      <w:numFmt w:val="lowerLetter"/>
      <w:lvlText w:val="%8."/>
      <w:lvlJc w:val="left"/>
      <w:pPr>
        <w:ind w:left="7243" w:hanging="360"/>
      </w:pPr>
    </w:lvl>
    <w:lvl w:ilvl="8" w:tplc="4809001B" w:tentative="1">
      <w:start w:val="1"/>
      <w:numFmt w:val="lowerRoman"/>
      <w:lvlText w:val="%9."/>
      <w:lvlJc w:val="right"/>
      <w:pPr>
        <w:ind w:left="7963" w:hanging="180"/>
      </w:pPr>
    </w:lvl>
  </w:abstractNum>
  <w:abstractNum w:abstractNumId="1" w15:restartNumberingAfterBreak="0">
    <w:nsid w:val="253C2363"/>
    <w:multiLevelType w:val="hybridMultilevel"/>
    <w:tmpl w:val="1B0032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6B2FFB"/>
    <w:multiLevelType w:val="hybridMultilevel"/>
    <w:tmpl w:val="187A4A4C"/>
    <w:lvl w:ilvl="0" w:tplc="789A4E10">
      <w:start w:val="1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77784B"/>
    <w:multiLevelType w:val="hybridMultilevel"/>
    <w:tmpl w:val="98FC8E42"/>
    <w:lvl w:ilvl="0" w:tplc="267CC518">
      <w:start w:val="1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D03E84"/>
    <w:multiLevelType w:val="hybridMultilevel"/>
    <w:tmpl w:val="93A0E146"/>
    <w:lvl w:ilvl="0" w:tplc="C5F60118">
      <w:start w:val="3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155E02"/>
    <w:multiLevelType w:val="hybridMultilevel"/>
    <w:tmpl w:val="7A1856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0352E2"/>
    <w:multiLevelType w:val="hybridMultilevel"/>
    <w:tmpl w:val="02B2DC54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39B798F"/>
    <w:multiLevelType w:val="hybridMultilevel"/>
    <w:tmpl w:val="F7ECB2DE"/>
    <w:lvl w:ilvl="0" w:tplc="60A872CE">
      <w:start w:val="1"/>
      <w:numFmt w:val="lowerRoman"/>
      <w:lvlText w:val="(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7"/>
  </w:num>
  <w:num w:numId="3">
    <w:abstractNumId w:val="0"/>
  </w:num>
  <w:num w:numId="4">
    <w:abstractNumId w:val="4"/>
  </w:num>
  <w:num w:numId="5">
    <w:abstractNumId w:val="5"/>
  </w:num>
  <w:num w:numId="6">
    <w:abstractNumId w:val="1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3"/>
  <w:proofState w:spelling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397"/>
    <w:rsid w:val="00001160"/>
    <w:rsid w:val="00001578"/>
    <w:rsid w:val="00003390"/>
    <w:rsid w:val="000122E6"/>
    <w:rsid w:val="00014089"/>
    <w:rsid w:val="00016F5C"/>
    <w:rsid w:val="00023252"/>
    <w:rsid w:val="000320D8"/>
    <w:rsid w:val="00037693"/>
    <w:rsid w:val="00052625"/>
    <w:rsid w:val="00052F69"/>
    <w:rsid w:val="00055478"/>
    <w:rsid w:val="00055F1F"/>
    <w:rsid w:val="00065807"/>
    <w:rsid w:val="000679FB"/>
    <w:rsid w:val="00067CA9"/>
    <w:rsid w:val="000764E1"/>
    <w:rsid w:val="00081F53"/>
    <w:rsid w:val="000820B5"/>
    <w:rsid w:val="00085F6D"/>
    <w:rsid w:val="000961E0"/>
    <w:rsid w:val="000A009E"/>
    <w:rsid w:val="000A0B1A"/>
    <w:rsid w:val="000B0E59"/>
    <w:rsid w:val="000C3937"/>
    <w:rsid w:val="000D7F30"/>
    <w:rsid w:val="000E36CE"/>
    <w:rsid w:val="000E5608"/>
    <w:rsid w:val="000E7B28"/>
    <w:rsid w:val="000F0359"/>
    <w:rsid w:val="00103A42"/>
    <w:rsid w:val="00112286"/>
    <w:rsid w:val="00124710"/>
    <w:rsid w:val="001255AE"/>
    <w:rsid w:val="001273D5"/>
    <w:rsid w:val="00131037"/>
    <w:rsid w:val="001370A7"/>
    <w:rsid w:val="00154D87"/>
    <w:rsid w:val="00176A51"/>
    <w:rsid w:val="001A088F"/>
    <w:rsid w:val="001B0413"/>
    <w:rsid w:val="001B1043"/>
    <w:rsid w:val="001B10C7"/>
    <w:rsid w:val="001B3320"/>
    <w:rsid w:val="001C1A48"/>
    <w:rsid w:val="001D399E"/>
    <w:rsid w:val="001D4836"/>
    <w:rsid w:val="001E437F"/>
    <w:rsid w:val="001E658B"/>
    <w:rsid w:val="001E7ED8"/>
    <w:rsid w:val="001F3821"/>
    <w:rsid w:val="001F4CF9"/>
    <w:rsid w:val="001F6DA0"/>
    <w:rsid w:val="001F7550"/>
    <w:rsid w:val="00214DD3"/>
    <w:rsid w:val="002221F5"/>
    <w:rsid w:val="00224E8B"/>
    <w:rsid w:val="00226768"/>
    <w:rsid w:val="00234009"/>
    <w:rsid w:val="0024317C"/>
    <w:rsid w:val="002627FB"/>
    <w:rsid w:val="002644FC"/>
    <w:rsid w:val="00273F5F"/>
    <w:rsid w:val="00277B5A"/>
    <w:rsid w:val="002C0F69"/>
    <w:rsid w:val="002C3939"/>
    <w:rsid w:val="002D067C"/>
    <w:rsid w:val="002D56CA"/>
    <w:rsid w:val="002E24A8"/>
    <w:rsid w:val="002E5E5D"/>
    <w:rsid w:val="002E69F9"/>
    <w:rsid w:val="002E6F98"/>
    <w:rsid w:val="002F075F"/>
    <w:rsid w:val="00302A3D"/>
    <w:rsid w:val="00305582"/>
    <w:rsid w:val="00312D8D"/>
    <w:rsid w:val="003131FC"/>
    <w:rsid w:val="00316A47"/>
    <w:rsid w:val="003215E3"/>
    <w:rsid w:val="00321C27"/>
    <w:rsid w:val="00337F5D"/>
    <w:rsid w:val="00341872"/>
    <w:rsid w:val="00343392"/>
    <w:rsid w:val="00350F32"/>
    <w:rsid w:val="00354A7B"/>
    <w:rsid w:val="00355C91"/>
    <w:rsid w:val="003568D5"/>
    <w:rsid w:val="00356973"/>
    <w:rsid w:val="00363A7E"/>
    <w:rsid w:val="003758A6"/>
    <w:rsid w:val="00380C4C"/>
    <w:rsid w:val="00381339"/>
    <w:rsid w:val="00385785"/>
    <w:rsid w:val="003904ED"/>
    <w:rsid w:val="003906B3"/>
    <w:rsid w:val="0039391D"/>
    <w:rsid w:val="00395F79"/>
    <w:rsid w:val="003A49DE"/>
    <w:rsid w:val="003A5238"/>
    <w:rsid w:val="003B19E9"/>
    <w:rsid w:val="003B2DA9"/>
    <w:rsid w:val="003C2763"/>
    <w:rsid w:val="003C5ADC"/>
    <w:rsid w:val="003E4F28"/>
    <w:rsid w:val="003F12C7"/>
    <w:rsid w:val="003F13A8"/>
    <w:rsid w:val="003F7047"/>
    <w:rsid w:val="003F7505"/>
    <w:rsid w:val="00405060"/>
    <w:rsid w:val="004100FC"/>
    <w:rsid w:val="00421BE8"/>
    <w:rsid w:val="00422372"/>
    <w:rsid w:val="00423DB7"/>
    <w:rsid w:val="004354B9"/>
    <w:rsid w:val="004367B6"/>
    <w:rsid w:val="00441D71"/>
    <w:rsid w:val="0044639C"/>
    <w:rsid w:val="00447CEE"/>
    <w:rsid w:val="00454AAF"/>
    <w:rsid w:val="00454DFE"/>
    <w:rsid w:val="00455FEB"/>
    <w:rsid w:val="0045771B"/>
    <w:rsid w:val="00457AAC"/>
    <w:rsid w:val="00457CAC"/>
    <w:rsid w:val="00457ED3"/>
    <w:rsid w:val="00464C4F"/>
    <w:rsid w:val="0046707D"/>
    <w:rsid w:val="00467279"/>
    <w:rsid w:val="004710E0"/>
    <w:rsid w:val="004A0CA3"/>
    <w:rsid w:val="004A730C"/>
    <w:rsid w:val="004B4C65"/>
    <w:rsid w:val="004D3B67"/>
    <w:rsid w:val="004E246A"/>
    <w:rsid w:val="004E270E"/>
    <w:rsid w:val="004E4875"/>
    <w:rsid w:val="004F3384"/>
    <w:rsid w:val="004F6C73"/>
    <w:rsid w:val="005007CE"/>
    <w:rsid w:val="005272FB"/>
    <w:rsid w:val="00543DB6"/>
    <w:rsid w:val="005535D7"/>
    <w:rsid w:val="005659ED"/>
    <w:rsid w:val="00565D62"/>
    <w:rsid w:val="005824D8"/>
    <w:rsid w:val="00592F39"/>
    <w:rsid w:val="005A18CC"/>
    <w:rsid w:val="005A1E3C"/>
    <w:rsid w:val="005A4D03"/>
    <w:rsid w:val="005A785C"/>
    <w:rsid w:val="005B3301"/>
    <w:rsid w:val="005B663F"/>
    <w:rsid w:val="005D2606"/>
    <w:rsid w:val="005E1C95"/>
    <w:rsid w:val="005E5445"/>
    <w:rsid w:val="005E63ED"/>
    <w:rsid w:val="005F02D1"/>
    <w:rsid w:val="00616BB8"/>
    <w:rsid w:val="00634E05"/>
    <w:rsid w:val="00637B43"/>
    <w:rsid w:val="006457FC"/>
    <w:rsid w:val="00646F71"/>
    <w:rsid w:val="00651616"/>
    <w:rsid w:val="0067465C"/>
    <w:rsid w:val="006757E9"/>
    <w:rsid w:val="00675A46"/>
    <w:rsid w:val="00681587"/>
    <w:rsid w:val="00687FB9"/>
    <w:rsid w:val="00691A18"/>
    <w:rsid w:val="00697397"/>
    <w:rsid w:val="006B133B"/>
    <w:rsid w:val="006B4414"/>
    <w:rsid w:val="006B5007"/>
    <w:rsid w:val="006E6766"/>
    <w:rsid w:val="00705C0D"/>
    <w:rsid w:val="00711C74"/>
    <w:rsid w:val="0071518D"/>
    <w:rsid w:val="007151FA"/>
    <w:rsid w:val="007171D7"/>
    <w:rsid w:val="00717FC3"/>
    <w:rsid w:val="00725E2F"/>
    <w:rsid w:val="00730627"/>
    <w:rsid w:val="00732FA9"/>
    <w:rsid w:val="00760DD3"/>
    <w:rsid w:val="0077337B"/>
    <w:rsid w:val="007828FA"/>
    <w:rsid w:val="00796538"/>
    <w:rsid w:val="007A661E"/>
    <w:rsid w:val="007B123E"/>
    <w:rsid w:val="007E13B7"/>
    <w:rsid w:val="007E5CD9"/>
    <w:rsid w:val="007F0DF7"/>
    <w:rsid w:val="007F56AD"/>
    <w:rsid w:val="007F58DE"/>
    <w:rsid w:val="007F6F5B"/>
    <w:rsid w:val="008012C5"/>
    <w:rsid w:val="00812144"/>
    <w:rsid w:val="008213A2"/>
    <w:rsid w:val="00835421"/>
    <w:rsid w:val="00837C78"/>
    <w:rsid w:val="00861984"/>
    <w:rsid w:val="008831D4"/>
    <w:rsid w:val="008846C1"/>
    <w:rsid w:val="008849AE"/>
    <w:rsid w:val="008857B2"/>
    <w:rsid w:val="008862FA"/>
    <w:rsid w:val="00886D10"/>
    <w:rsid w:val="0089311F"/>
    <w:rsid w:val="008A3D39"/>
    <w:rsid w:val="008A4709"/>
    <w:rsid w:val="008A5727"/>
    <w:rsid w:val="008B347F"/>
    <w:rsid w:val="008C6A16"/>
    <w:rsid w:val="008D726A"/>
    <w:rsid w:val="008F04A9"/>
    <w:rsid w:val="009024F8"/>
    <w:rsid w:val="009231FA"/>
    <w:rsid w:val="00924767"/>
    <w:rsid w:val="0092799E"/>
    <w:rsid w:val="009309CD"/>
    <w:rsid w:val="00936CF1"/>
    <w:rsid w:val="00940458"/>
    <w:rsid w:val="00952F06"/>
    <w:rsid w:val="00960029"/>
    <w:rsid w:val="00961E1A"/>
    <w:rsid w:val="00966A43"/>
    <w:rsid w:val="009702C6"/>
    <w:rsid w:val="00973104"/>
    <w:rsid w:val="009753B4"/>
    <w:rsid w:val="00983C1E"/>
    <w:rsid w:val="009854BC"/>
    <w:rsid w:val="009915C6"/>
    <w:rsid w:val="00991774"/>
    <w:rsid w:val="00995219"/>
    <w:rsid w:val="009A01C7"/>
    <w:rsid w:val="009A1367"/>
    <w:rsid w:val="009A7E3C"/>
    <w:rsid w:val="009B167F"/>
    <w:rsid w:val="009B1D10"/>
    <w:rsid w:val="009B785C"/>
    <w:rsid w:val="009E02CE"/>
    <w:rsid w:val="00A02833"/>
    <w:rsid w:val="00A10910"/>
    <w:rsid w:val="00A141F7"/>
    <w:rsid w:val="00A312C6"/>
    <w:rsid w:val="00A3174B"/>
    <w:rsid w:val="00A32561"/>
    <w:rsid w:val="00A34FDB"/>
    <w:rsid w:val="00A53D14"/>
    <w:rsid w:val="00A64F7C"/>
    <w:rsid w:val="00A71CC3"/>
    <w:rsid w:val="00A7779C"/>
    <w:rsid w:val="00A86EE4"/>
    <w:rsid w:val="00A90F77"/>
    <w:rsid w:val="00AA01D0"/>
    <w:rsid w:val="00AA31C8"/>
    <w:rsid w:val="00AA32B4"/>
    <w:rsid w:val="00AB08E9"/>
    <w:rsid w:val="00AB2F5E"/>
    <w:rsid w:val="00AB7A03"/>
    <w:rsid w:val="00AC410E"/>
    <w:rsid w:val="00AC566F"/>
    <w:rsid w:val="00AD0238"/>
    <w:rsid w:val="00AD30E5"/>
    <w:rsid w:val="00AE17F1"/>
    <w:rsid w:val="00AF143D"/>
    <w:rsid w:val="00AF7EF0"/>
    <w:rsid w:val="00B10DA7"/>
    <w:rsid w:val="00B1560E"/>
    <w:rsid w:val="00B218A3"/>
    <w:rsid w:val="00B2490E"/>
    <w:rsid w:val="00B278F3"/>
    <w:rsid w:val="00B3288C"/>
    <w:rsid w:val="00B408DC"/>
    <w:rsid w:val="00B5298E"/>
    <w:rsid w:val="00B54776"/>
    <w:rsid w:val="00B64D5B"/>
    <w:rsid w:val="00B66010"/>
    <w:rsid w:val="00B72C23"/>
    <w:rsid w:val="00B8094A"/>
    <w:rsid w:val="00B95FCC"/>
    <w:rsid w:val="00BB4CAE"/>
    <w:rsid w:val="00BB5130"/>
    <w:rsid w:val="00BB537A"/>
    <w:rsid w:val="00BC3907"/>
    <w:rsid w:val="00BC53BD"/>
    <w:rsid w:val="00BD1B7C"/>
    <w:rsid w:val="00BD51C9"/>
    <w:rsid w:val="00BD7BBA"/>
    <w:rsid w:val="00BF07CF"/>
    <w:rsid w:val="00BF3B27"/>
    <w:rsid w:val="00BF4F92"/>
    <w:rsid w:val="00BF543C"/>
    <w:rsid w:val="00C07C36"/>
    <w:rsid w:val="00C1375C"/>
    <w:rsid w:val="00C13AF0"/>
    <w:rsid w:val="00C23D33"/>
    <w:rsid w:val="00C34153"/>
    <w:rsid w:val="00C356D8"/>
    <w:rsid w:val="00C43457"/>
    <w:rsid w:val="00C44D76"/>
    <w:rsid w:val="00C45E86"/>
    <w:rsid w:val="00C5260D"/>
    <w:rsid w:val="00C54053"/>
    <w:rsid w:val="00C61154"/>
    <w:rsid w:val="00C66F94"/>
    <w:rsid w:val="00C77217"/>
    <w:rsid w:val="00C773B7"/>
    <w:rsid w:val="00C82AB7"/>
    <w:rsid w:val="00C95F90"/>
    <w:rsid w:val="00C96F12"/>
    <w:rsid w:val="00CA06D9"/>
    <w:rsid w:val="00CA2EE8"/>
    <w:rsid w:val="00CB4465"/>
    <w:rsid w:val="00CB493A"/>
    <w:rsid w:val="00CB61CC"/>
    <w:rsid w:val="00CC1F1C"/>
    <w:rsid w:val="00CC2609"/>
    <w:rsid w:val="00CC2C4E"/>
    <w:rsid w:val="00CD0F02"/>
    <w:rsid w:val="00CD3533"/>
    <w:rsid w:val="00CD6135"/>
    <w:rsid w:val="00CE01E9"/>
    <w:rsid w:val="00CE1301"/>
    <w:rsid w:val="00CE30A0"/>
    <w:rsid w:val="00CE7728"/>
    <w:rsid w:val="00CF3D27"/>
    <w:rsid w:val="00D01C1D"/>
    <w:rsid w:val="00D24207"/>
    <w:rsid w:val="00D33BE7"/>
    <w:rsid w:val="00D4200D"/>
    <w:rsid w:val="00D529BA"/>
    <w:rsid w:val="00D72DFE"/>
    <w:rsid w:val="00D738B5"/>
    <w:rsid w:val="00D74092"/>
    <w:rsid w:val="00D75D6B"/>
    <w:rsid w:val="00D75D8F"/>
    <w:rsid w:val="00D77A4D"/>
    <w:rsid w:val="00D8271B"/>
    <w:rsid w:val="00D8708E"/>
    <w:rsid w:val="00D918B1"/>
    <w:rsid w:val="00D92AAE"/>
    <w:rsid w:val="00D95458"/>
    <w:rsid w:val="00DA089F"/>
    <w:rsid w:val="00DB0901"/>
    <w:rsid w:val="00DB70C1"/>
    <w:rsid w:val="00DC6C6C"/>
    <w:rsid w:val="00DC7931"/>
    <w:rsid w:val="00DD52F5"/>
    <w:rsid w:val="00DF0227"/>
    <w:rsid w:val="00DF3DB1"/>
    <w:rsid w:val="00DF409A"/>
    <w:rsid w:val="00E26508"/>
    <w:rsid w:val="00E26B7E"/>
    <w:rsid w:val="00E3378A"/>
    <w:rsid w:val="00E37FBB"/>
    <w:rsid w:val="00E44FB3"/>
    <w:rsid w:val="00E47186"/>
    <w:rsid w:val="00E47AA2"/>
    <w:rsid w:val="00E526B7"/>
    <w:rsid w:val="00E528CA"/>
    <w:rsid w:val="00E53C16"/>
    <w:rsid w:val="00E60758"/>
    <w:rsid w:val="00E64C43"/>
    <w:rsid w:val="00E66426"/>
    <w:rsid w:val="00E80B1C"/>
    <w:rsid w:val="00E96804"/>
    <w:rsid w:val="00EA251A"/>
    <w:rsid w:val="00EB5DE6"/>
    <w:rsid w:val="00EB6FF5"/>
    <w:rsid w:val="00EC6008"/>
    <w:rsid w:val="00F02D1E"/>
    <w:rsid w:val="00F3274E"/>
    <w:rsid w:val="00F402D1"/>
    <w:rsid w:val="00F44266"/>
    <w:rsid w:val="00F64464"/>
    <w:rsid w:val="00F748BA"/>
    <w:rsid w:val="00F81E47"/>
    <w:rsid w:val="00F85FAF"/>
    <w:rsid w:val="00F9382F"/>
    <w:rsid w:val="00F94C99"/>
    <w:rsid w:val="00FA522F"/>
    <w:rsid w:val="00FD1604"/>
    <w:rsid w:val="00FD1923"/>
    <w:rsid w:val="00FE30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D0F2B9"/>
  <w15:docId w15:val="{8638DC7E-4E1E-4568-AC31-5BF9D2978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3758A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SG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973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1D4836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67CA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174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74B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758A6"/>
    <w:rPr>
      <w:rFonts w:ascii="Times New Roman" w:eastAsia="Times New Roman" w:hAnsi="Times New Roman" w:cs="Times New Roman"/>
      <w:b/>
      <w:bCs/>
      <w:kern w:val="36"/>
      <w:sz w:val="48"/>
      <w:szCs w:val="48"/>
      <w:lang w:val="en-SG" w:eastAsia="zh-CN"/>
    </w:rPr>
  </w:style>
  <w:style w:type="table" w:customStyle="1" w:styleId="TableGrid2">
    <w:name w:val="Table Grid2"/>
    <w:basedOn w:val="TableNormal"/>
    <w:next w:val="TableGrid"/>
    <w:rsid w:val="003758A6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7409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4092"/>
  </w:style>
  <w:style w:type="paragraph" w:styleId="Footer">
    <w:name w:val="footer"/>
    <w:basedOn w:val="Normal"/>
    <w:link w:val="FooterChar"/>
    <w:unhideWhenUsed/>
    <w:rsid w:val="00D7409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74092"/>
  </w:style>
  <w:style w:type="paragraph" w:customStyle="1" w:styleId="Default">
    <w:name w:val="Default"/>
    <w:rsid w:val="00936CF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SimSun" w:hAnsi="Arial" w:cs="Arial"/>
      <w:color w:val="000000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127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0.wmf"/><Relationship Id="rId21" Type="http://schemas.openxmlformats.org/officeDocument/2006/relationships/image" Target="media/image6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0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76.bin"/><Relationship Id="rId107" Type="http://schemas.openxmlformats.org/officeDocument/2006/relationships/image" Target="media/image49.wmf"/><Relationship Id="rId11" Type="http://schemas.openxmlformats.org/officeDocument/2006/relationships/endnotes" Target="endnotes.xml"/><Relationship Id="rId32" Type="http://schemas.openxmlformats.org/officeDocument/2006/relationships/oleObject" Target="embeddings/oleObject10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66.wmf"/><Relationship Id="rId5" Type="http://schemas.openxmlformats.org/officeDocument/2006/relationships/customXml" Target="../customXml/item5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1.bin"/><Relationship Id="rId22" Type="http://schemas.openxmlformats.org/officeDocument/2006/relationships/oleObject" Target="embeddings/oleObject5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0.bin"/><Relationship Id="rId139" Type="http://schemas.openxmlformats.org/officeDocument/2006/relationships/image" Target="media/image61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66.bin"/><Relationship Id="rId171" Type="http://schemas.openxmlformats.org/officeDocument/2006/relationships/footer" Target="footer1.xml"/><Relationship Id="rId12" Type="http://schemas.openxmlformats.org/officeDocument/2006/relationships/image" Target="media/image1.png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54.png"/><Relationship Id="rId129" Type="http://schemas.openxmlformats.org/officeDocument/2006/relationships/image" Target="media/image56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49" Type="http://schemas.openxmlformats.org/officeDocument/2006/relationships/image" Target="media/image20.wmf"/><Relationship Id="rId119" Type="http://schemas.openxmlformats.org/officeDocument/2006/relationships/image" Target="media/image51.png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69.bin"/><Relationship Id="rId172" Type="http://schemas.openxmlformats.org/officeDocument/2006/relationships/fontTable" Target="fontTable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53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75.wmf"/><Relationship Id="rId7" Type="http://schemas.openxmlformats.org/officeDocument/2006/relationships/styles" Target="styl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2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7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7.bin"/><Relationship Id="rId173" Type="http://schemas.openxmlformats.org/officeDocument/2006/relationships/theme" Target="theme/theme1.xml"/><Relationship Id="rId19" Type="http://schemas.openxmlformats.org/officeDocument/2006/relationships/image" Target="media/image5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75.bin"/><Relationship Id="rId8" Type="http://schemas.openxmlformats.org/officeDocument/2006/relationships/settings" Target="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73.wmf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9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8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68.wmf"/><Relationship Id="rId15" Type="http://schemas.openxmlformats.org/officeDocument/2006/relationships/image" Target="media/image3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5.wmf"/><Relationship Id="rId10" Type="http://schemas.openxmlformats.org/officeDocument/2006/relationships/footnotes" Target="foot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76.w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26" Type="http://schemas.openxmlformats.org/officeDocument/2006/relationships/oleObject" Target="embeddings/oleObject7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0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68.bin"/><Relationship Id="rId16" Type="http://schemas.openxmlformats.org/officeDocument/2006/relationships/oleObject" Target="embeddings/oleObject2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2.bin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4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9081bad1-c399-41c1-979d-71f0e3369cf2">2C5XP6HFN2W6-447-77338</_dlc_DocId>
    <_dlc_DocIdUrl xmlns="9081bad1-c399-41c1-979d-71f0e3369cf2">
      <Url>https://sophia.ri.edu.sg/Mathematics/_layouts/DocIdRedir.aspx?ID=2C5XP6HFN2W6-447-77338</Url>
      <Description>2C5XP6HFN2W6-447-77338</Description>
    </_dlc_DocIdUrl>
    <TaxCatchAll xmlns="9081bad1-c399-41c1-979d-71f0e3369cf2"/>
    <Summary xmlns="b1ed4896-73af-43c1-9012-9ecb2c96011c" xsi:nil="true"/>
    <n0fb58c3706b4169bdb74337c0b76ffd xmlns="b1ed4896-73af-43c1-9012-9ecb2c96011c">
      <Terms xmlns="http://schemas.microsoft.com/office/infopath/2007/PartnerControls"/>
    </n0fb58c3706b4169bdb74337c0b76ffd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26CC6DE93B324EB60146CF7671F300" ma:contentTypeVersion="5" ma:contentTypeDescription="Create a new document." ma:contentTypeScope="" ma:versionID="8ae827deef17e70240257d3fa7a90e40">
  <xsd:schema xmlns:xsd="http://www.w3.org/2001/XMLSchema" xmlns:xs="http://www.w3.org/2001/XMLSchema" xmlns:p="http://schemas.microsoft.com/office/2006/metadata/properties" xmlns:ns2="9081bad1-c399-41c1-979d-71f0e3369cf2" xmlns:ns3="b1ed4896-73af-43c1-9012-9ecb2c96011c" targetNamespace="http://schemas.microsoft.com/office/2006/metadata/properties" ma:root="true" ma:fieldsID="d5f8bb82ee2c6d1bab020738af6c5308" ns2:_="" ns3:_="">
    <xsd:import namespace="9081bad1-c399-41c1-979d-71f0e3369cf2"/>
    <xsd:import namespace="b1ed4896-73af-43c1-9012-9ecb2c96011c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n0fb58c3706b4169bdb74337c0b76ffd" minOccurs="0"/>
                <xsd:element ref="ns2:TaxCatchAll" minOccurs="0"/>
                <xsd:element ref="ns3:Summa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81bad1-c399-41c1-979d-71f0e3369cf2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TaxCatchAll" ma:index="13" nillable="true" ma:displayName="Taxonomy Catch All Column" ma:hidden="true" ma:list="{bbeacd7e-5d69-49d2-8b3d-c5dff6a52504}" ma:internalName="TaxCatchAll" ma:showField="CatchAllData" ma:web="9081bad1-c399-41c1-979d-71f0e3369cf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ed4896-73af-43c1-9012-9ecb2c96011c" elementFormDefault="qualified">
    <xsd:import namespace="http://schemas.microsoft.com/office/2006/documentManagement/types"/>
    <xsd:import namespace="http://schemas.microsoft.com/office/infopath/2007/PartnerControls"/>
    <xsd:element name="n0fb58c3706b4169bdb74337c0b76ffd" ma:index="12" nillable="true" ma:taxonomy="true" ma:internalName="n0fb58c3706b4169bdb74337c0b76ffd" ma:taxonomyFieldName="Taxonomy" ma:displayName="Taxonomy" ma:readOnly="false" ma:default="" ma:fieldId="{70fb58c3-706b-4169-bdb7-4337c0b76ffd}" ma:taxonomyMulti="true" ma:sspId="1a49a4b3-2cb5-4ce8-b80f-be06f9598a4d" ma:termSetId="f2d918d1-859b-4842-b32f-9d2eef89366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ummary" ma:index="14" nillable="true" ma:displayName="Summary" ma:internalName="Summary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B05B81-713E-4FA8-8B7B-6BFE6A264F02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E8BE060E-B4EA-4E38-9F52-93DA5DC45DD1}">
  <ds:schemaRefs>
    <ds:schemaRef ds:uri="http://schemas.microsoft.com/office/2006/metadata/properties"/>
    <ds:schemaRef ds:uri="http://schemas.microsoft.com/office/infopath/2007/PartnerControls"/>
    <ds:schemaRef ds:uri="9081bad1-c399-41c1-979d-71f0e3369cf2"/>
    <ds:schemaRef ds:uri="b1ed4896-73af-43c1-9012-9ecb2c96011c"/>
  </ds:schemaRefs>
</ds:datastoreItem>
</file>

<file path=customXml/itemProps3.xml><?xml version="1.0" encoding="utf-8"?>
<ds:datastoreItem xmlns:ds="http://schemas.openxmlformats.org/officeDocument/2006/customXml" ds:itemID="{B40B7681-628F-4A79-B05D-EC965615731E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68F6A6AA-4EF8-4BFE-87EA-96B0502416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081bad1-c399-41c1-979d-71f0e3369cf2"/>
    <ds:schemaRef ds:uri="b1ed4896-73af-43c1-9012-9ecb2c9601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5F2AB99E-DDF6-4978-8C10-92DBC6D145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0</Words>
  <Characters>564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m San San</dc:creator>
  <cp:lastModifiedBy>Lim San San</cp:lastModifiedBy>
  <cp:revision>2</cp:revision>
  <cp:lastPrinted>2021-09-29T14:24:00Z</cp:lastPrinted>
  <dcterms:created xsi:type="dcterms:W3CDTF">2021-10-24T06:22:00Z</dcterms:created>
  <dcterms:modified xsi:type="dcterms:W3CDTF">2021-10-24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lc_DocIdItemGuid">
    <vt:lpwstr>7e9bc539-f54f-4bc3-875c-28c57a568d52</vt:lpwstr>
  </property>
  <property fmtid="{D5CDD505-2E9C-101B-9397-08002B2CF9AE}" pid="3" name="ContentTypeId">
    <vt:lpwstr>0x0101007826CC6DE93B324EB60146CF7671F300</vt:lpwstr>
  </property>
  <property fmtid="{D5CDD505-2E9C-101B-9397-08002B2CF9AE}" pid="4" name="Taxonomy">
    <vt:lpwstr/>
  </property>
</Properties>
</file>